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3"/>
  </p:sldMasterIdLst>
  <p:notesMasterIdLst>
    <p:notesMasterId r:id="rId48"/>
  </p:notesMasterIdLst>
  <p:sldIdLst>
    <p:sldId id="728" r:id="rId4"/>
    <p:sldId id="727" r:id="rId5"/>
    <p:sldId id="672" r:id="rId6"/>
    <p:sldId id="674" r:id="rId7"/>
    <p:sldId id="675" r:id="rId8"/>
    <p:sldId id="689" r:id="rId9"/>
    <p:sldId id="621" r:id="rId10"/>
    <p:sldId id="711" r:id="rId11"/>
    <p:sldId id="631" r:id="rId12"/>
    <p:sldId id="626" r:id="rId13"/>
    <p:sldId id="688" r:id="rId14"/>
    <p:sldId id="720" r:id="rId15"/>
    <p:sldId id="716" r:id="rId16"/>
    <p:sldId id="715" r:id="rId17"/>
    <p:sldId id="738" r:id="rId18"/>
    <p:sldId id="632" r:id="rId19"/>
    <p:sldId id="657" r:id="rId20"/>
    <p:sldId id="717" r:id="rId21"/>
    <p:sldId id="721" r:id="rId22"/>
    <p:sldId id="718" r:id="rId23"/>
    <p:sldId id="699" r:id="rId24"/>
    <p:sldId id="642" r:id="rId25"/>
    <p:sldId id="712" r:id="rId26"/>
    <p:sldId id="729" r:id="rId27"/>
    <p:sldId id="726" r:id="rId28"/>
    <p:sldId id="722" r:id="rId29"/>
    <p:sldId id="723" r:id="rId30"/>
    <p:sldId id="725" r:id="rId31"/>
    <p:sldId id="700" r:id="rId32"/>
    <p:sldId id="701" r:id="rId33"/>
    <p:sldId id="653" r:id="rId34"/>
    <p:sldId id="702" r:id="rId35"/>
    <p:sldId id="709" r:id="rId36"/>
    <p:sldId id="724" r:id="rId37"/>
    <p:sldId id="684" r:id="rId38"/>
    <p:sldId id="666" r:id="rId39"/>
    <p:sldId id="665" r:id="rId40"/>
    <p:sldId id="713" r:id="rId41"/>
    <p:sldId id="670" r:id="rId42"/>
    <p:sldId id="671" r:id="rId43"/>
    <p:sldId id="687" r:id="rId44"/>
    <p:sldId id="686" r:id="rId45"/>
    <p:sldId id="714" r:id="rId46"/>
    <p:sldId id="645" r:id="rId4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duction to the order of operations" id="{8F0A2540-3375-4022-A780-B220D2C8EAC0}">
          <p14:sldIdLst>
            <p14:sldId id="728"/>
            <p14:sldId id="727"/>
            <p14:sldId id="672"/>
            <p14:sldId id="674"/>
            <p14:sldId id="675"/>
            <p14:sldId id="689"/>
            <p14:sldId id="621"/>
            <p14:sldId id="711"/>
          </p14:sldIdLst>
        </p14:section>
        <p14:section name="Introduction to the basic four" id="{24FA7C03-B9DB-4A3D-99EB-C93947687658}">
          <p14:sldIdLst>
            <p14:sldId id="631"/>
            <p14:sldId id="626"/>
            <p14:sldId id="688"/>
            <p14:sldId id="720"/>
            <p14:sldId id="716"/>
            <p14:sldId id="715"/>
            <p14:sldId id="738"/>
            <p14:sldId id="632"/>
            <p14:sldId id="657"/>
            <p14:sldId id="717"/>
          </p14:sldIdLst>
        </p14:section>
        <p14:section name="Grouping - Explicit" id="{A47A9C8C-5247-493C-9493-000CFB00F504}">
          <p14:sldIdLst>
            <p14:sldId id="721"/>
            <p14:sldId id="718"/>
            <p14:sldId id="699"/>
            <p14:sldId id="642"/>
            <p14:sldId id="712"/>
            <p14:sldId id="729"/>
            <p14:sldId id="726"/>
            <p14:sldId id="722"/>
          </p14:sldIdLst>
        </p14:section>
        <p14:section name="Grouping - Implicit" id="{9B5C822A-1F3B-448E-88D1-77BE197F05B9}">
          <p14:sldIdLst>
            <p14:sldId id="723"/>
            <p14:sldId id="725"/>
            <p14:sldId id="700"/>
            <p14:sldId id="701"/>
            <p14:sldId id="653"/>
            <p14:sldId id="702"/>
            <p14:sldId id="709"/>
            <p14:sldId id="724"/>
          </p14:sldIdLst>
        </p14:section>
        <p14:section name="Term, factor, sum, product" id="{E262384C-A59A-442F-8C28-6878CEA78137}">
          <p14:sldIdLst>
            <p14:sldId id="684"/>
            <p14:sldId id="666"/>
            <p14:sldId id="665"/>
            <p14:sldId id="713"/>
            <p14:sldId id="670"/>
            <p14:sldId id="671"/>
            <p14:sldId id="687"/>
            <p14:sldId id="686"/>
            <p14:sldId id="714"/>
            <p14:sldId id="64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5F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5" autoAdjust="0"/>
    <p:restoredTop sz="92344" autoAdjust="0"/>
  </p:normalViewPr>
  <p:slideViewPr>
    <p:cSldViewPr>
      <p:cViewPr varScale="1">
        <p:scale>
          <a:sx n="100" d="100"/>
          <a:sy n="100" d="100"/>
        </p:scale>
        <p:origin x="183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>
      <p:cViewPr varScale="1">
        <p:scale>
          <a:sx n="89" d="100"/>
          <a:sy n="89" d="100"/>
        </p:scale>
        <p:origin x="-3516" y="-11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3" Type="http://schemas.openxmlformats.org/officeDocument/2006/relationships/slideMaster" Target="slideMasters/slideMaster1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" Type="http://schemas.openxmlformats.org/officeDocument/2006/relationships/customXml" Target="../customXml/item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1" Type="http://schemas.openxmlformats.org/officeDocument/2006/relationships/customXml" Target="../customXml/item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5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26.e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emf"/><Relationship Id="rId4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3.e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image" Target="../media/image5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image" Target="../media/image59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image" Target="../media/image6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2.wmf"/><Relationship Id="rId1" Type="http://schemas.openxmlformats.org/officeDocument/2006/relationships/image" Target="../media/image15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4" Type="http://schemas.openxmlformats.org/officeDocument/2006/relationships/image" Target="../media/image65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10.wmf"/><Relationship Id="rId1" Type="http://schemas.openxmlformats.org/officeDocument/2006/relationships/image" Target="../media/image2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e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2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941B80-65F8-467F-9AA4-2971EA14D853}" type="datetimeFigureOut">
              <a:rPr lang="en-US" smtClean="0"/>
              <a:pPr/>
              <a:t>8/1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EF7B28-854D-4F3A-99F9-A342EFB3660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82838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069719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23770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63219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6321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370363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033584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573999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63219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759425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291885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9530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29654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874946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67183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479674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516661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97051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15633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40642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12005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882098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9827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66726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06785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833359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939689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41179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13271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10268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45978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4837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8135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35727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1584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29238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4160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50886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97738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/>
          <a:lstStyle>
            <a:lvl1pPr algn="ctr">
              <a:defRPr sz="1200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opyright Scott Storla 2015 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3.emf"/><Relationship Id="rId4" Type="http://schemas.openxmlformats.org/officeDocument/2006/relationships/package" Target="../embeddings/Microsoft_Word_Document5.docx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6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package" Target="../embeddings/Microsoft_Word_Document7.docx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8.docx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9.docx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7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notesSlide" Target="../notesSlides/notesSlide11.xml"/><Relationship Id="rId7" Type="http://schemas.openxmlformats.org/officeDocument/2006/relationships/package" Target="../embeddings/Microsoft_Word_Document10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26.emf"/><Relationship Id="rId2" Type="http://schemas.openxmlformats.org/officeDocument/2006/relationships/slideLayout" Target="../slideLayouts/slideLayout2.xml"/><Relationship Id="rId16" Type="http://schemas.openxmlformats.org/officeDocument/2006/relationships/package" Target="../embeddings/Microsoft_Word_Document11.docx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package" Target="../embeddings/Microsoft_Word_Document1.docx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4.emf"/><Relationship Id="rId5" Type="http://schemas.openxmlformats.org/officeDocument/2006/relationships/package" Target="../embeddings/Microsoft_Word_Document12.docx"/><Relationship Id="rId4" Type="http://schemas.openxmlformats.org/officeDocument/2006/relationships/image" Target="../media/image3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notesSlide" Target="../notesSlides/notesSlide15.xml"/><Relationship Id="rId7" Type="http://schemas.openxmlformats.org/officeDocument/2006/relationships/package" Target="../embeddings/Microsoft_Word_Document13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2.e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9.wmf"/><Relationship Id="rId12" Type="http://schemas.openxmlformats.org/officeDocument/2006/relationships/package" Target="../embeddings/Microsoft_Word_Document14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15.docx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2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16.docx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2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51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53.emf"/><Relationship Id="rId2" Type="http://schemas.openxmlformats.org/officeDocument/2006/relationships/slideLayout" Target="../slideLayouts/slideLayout2.xml"/><Relationship Id="rId16" Type="http://schemas.openxmlformats.org/officeDocument/2006/relationships/package" Target="../embeddings/Microsoft_Word_Document17.docx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48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8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4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19.docx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3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notesSlide" Target="../notesSlides/notesSlide23.xml"/><Relationship Id="rId7" Type="http://schemas.openxmlformats.org/officeDocument/2006/relationships/package" Target="../embeddings/Microsoft_Word_Document20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21.docx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3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22.docx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3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notesSlide" Target="../notesSlides/notesSlide26.xml"/><Relationship Id="rId7" Type="http://schemas.openxmlformats.org/officeDocument/2006/relationships/package" Target="../embeddings/Microsoft_Word_Document23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8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15.emf"/><Relationship Id="rId4" Type="http://schemas.openxmlformats.org/officeDocument/2006/relationships/package" Target="../embeddings/Microsoft_Word_Document24.docx"/><Relationship Id="rId9" Type="http://schemas.openxmlformats.org/officeDocument/2006/relationships/image" Target="../media/image61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27.docx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6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package" Target="../embeddings/Microsoft_Word_Document26.docx"/><Relationship Id="rId11" Type="http://schemas.openxmlformats.org/officeDocument/2006/relationships/image" Target="../media/image65.emf"/><Relationship Id="rId5" Type="http://schemas.openxmlformats.org/officeDocument/2006/relationships/image" Target="../media/image62.emf"/><Relationship Id="rId10" Type="http://schemas.openxmlformats.org/officeDocument/2006/relationships/package" Target="../embeddings/Microsoft_Word_Document28.docx"/><Relationship Id="rId4" Type="http://schemas.openxmlformats.org/officeDocument/2006/relationships/package" Target="../embeddings/Microsoft_Word_Document25.docx"/><Relationship Id="rId9" Type="http://schemas.openxmlformats.org/officeDocument/2006/relationships/image" Target="../media/image64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1.wmf"/><Relationship Id="rId5" Type="http://schemas.openxmlformats.org/officeDocument/2006/relationships/image" Target="../media/image2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14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66.emf"/><Relationship Id="rId4" Type="http://schemas.openxmlformats.org/officeDocument/2006/relationships/package" Target="../embeddings/Microsoft_Word_Document29.docx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67.emf"/><Relationship Id="rId4" Type="http://schemas.openxmlformats.org/officeDocument/2006/relationships/package" Target="../embeddings/Microsoft_Word_Document30.docx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e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7.bin"/><Relationship Id="rId4" Type="http://schemas.openxmlformats.org/officeDocument/2006/relationships/package" Target="../embeddings/Microsoft_Word_Document3.docx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4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914400" y="1676400"/>
            <a:ext cx="7315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A General Introduction to the</a:t>
            </a:r>
          </a:p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Order of Operation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44620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1524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Operations and Operator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443829"/>
              </p:ext>
            </p:extLst>
          </p:nvPr>
        </p:nvGraphicFramePr>
        <p:xfrm>
          <a:off x="2862263" y="914400"/>
          <a:ext cx="3846512" cy="499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83" name="Document" r:id="rId4" imgW="3861880" imgH="5013385" progId="Word.Document.12">
                  <p:embed/>
                </p:oleObj>
              </mc:Choice>
              <mc:Fallback>
                <p:oleObj name="Document" r:id="rId4" imgW="3861880" imgH="501338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62263" y="914400"/>
                        <a:ext cx="3846512" cy="4999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217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/>
          <p:nvPr/>
        </p:nvPicPr>
        <p:blipFill>
          <a:blip r:embed="rId3"/>
          <a:stretch>
            <a:fillRect/>
          </a:stretch>
        </p:blipFill>
        <p:spPr>
          <a:xfrm>
            <a:off x="2209800" y="1865292"/>
            <a:ext cx="4572000" cy="838200"/>
          </a:xfrm>
          <a:prstGeom prst="rect">
            <a:avLst/>
          </a:prstGeom>
        </p:spPr>
      </p:pic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1600200" y="533400"/>
          <a:ext cx="6096000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96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efinition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– Natural Numbers</a:t>
                      </a:r>
                      <a:endParaRPr lang="en-US" sz="2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The set of numbers</a:t>
                      </a:r>
                      <a:r>
                        <a:rPr lang="en-US" sz="2000" baseline="0" dirty="0" smtClean="0">
                          <a:latin typeface="Arial" pitchFamily="34" charset="0"/>
                          <a:cs typeface="Arial" pitchFamily="34" charset="0"/>
                        </a:rPr>
                        <a:t> {1,2…}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981200" y="3657600"/>
            <a:ext cx="56388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natural numbers are {1,2,3…}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The whole numbers are {0,1,2,3…}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087420" y="1676400"/>
            <a:ext cx="990600" cy="1219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6509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5208782"/>
            <a:ext cx="7315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eamath.com</a:t>
            </a:r>
          </a:p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Student Resourc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194454"/>
              </p:ext>
            </p:extLst>
          </p:nvPr>
        </p:nvGraphicFramePr>
        <p:xfrm>
          <a:off x="1741488" y="317500"/>
          <a:ext cx="5834062" cy="485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94" name="Document" r:id="rId3" imgW="5495375" imgH="4578555" progId="Word.Document.12">
                  <p:embed/>
                </p:oleObj>
              </mc:Choice>
              <mc:Fallback>
                <p:oleObj name="Document" r:id="rId3" imgW="5495375" imgH="4578555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317500"/>
                        <a:ext cx="5834062" cy="485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264290" y="3657600"/>
            <a:ext cx="1719819" cy="252936"/>
          </a:xfrm>
          <a:prstGeom prst="rect">
            <a:avLst/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057400" y="762000"/>
            <a:ext cx="5105400" cy="2286000"/>
          </a:xfrm>
          <a:prstGeom prst="rect">
            <a:avLst/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883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944257"/>
              </p:ext>
            </p:extLst>
          </p:nvPr>
        </p:nvGraphicFramePr>
        <p:xfrm>
          <a:off x="5750718" y="1489067"/>
          <a:ext cx="2355850" cy="290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30" name="Equation" r:id="rId4" imgW="876240" imgH="1079280" progId="Equation.DSMT4">
                  <p:embed/>
                </p:oleObj>
              </mc:Choice>
              <mc:Fallback>
                <p:oleObj name="Equation" r:id="rId4" imgW="87624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0718" y="1489067"/>
                        <a:ext cx="2355850" cy="290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5061743" y="175491"/>
            <a:ext cx="3733800" cy="1295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Count the number of operators, discuss the order of the operations and then simplify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097119"/>
              </p:ext>
            </p:extLst>
          </p:nvPr>
        </p:nvGraphicFramePr>
        <p:xfrm>
          <a:off x="184943" y="914737"/>
          <a:ext cx="4876800" cy="405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31" name="Document" r:id="rId6" imgW="5495375" imgH="4585044" progId="Word.Document.12">
                  <p:embed/>
                </p:oleObj>
              </mc:Choice>
              <mc:Fallback>
                <p:oleObj name="Document" r:id="rId6" imgW="5495375" imgH="4585044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" y="914737"/>
                        <a:ext cx="4876800" cy="405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715000" y="2021924"/>
            <a:ext cx="2743200" cy="4292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5638800" y="2642503"/>
            <a:ext cx="2743200" cy="4292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5589370" y="3334556"/>
            <a:ext cx="2743200" cy="4292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5703455" y="3952998"/>
            <a:ext cx="2743200" cy="4292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704622"/>
              </p:ext>
            </p:extLst>
          </p:nvPr>
        </p:nvGraphicFramePr>
        <p:xfrm>
          <a:off x="5755342" y="1484744"/>
          <a:ext cx="2355850" cy="290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32" name="Equation" r:id="rId8" imgW="876240" imgH="1079280" progId="Equation.DSMT4">
                  <p:embed/>
                </p:oleObj>
              </mc:Choice>
              <mc:Fallback>
                <p:oleObj name="Equation" r:id="rId8" imgW="87624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5342" y="1484744"/>
                        <a:ext cx="2355850" cy="290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2614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7" grpId="0" animBg="1"/>
      <p:bldP spid="18" grpId="0" animBg="1"/>
      <p:bldP spid="1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>
            <p:extLst/>
          </p:nvPr>
        </p:nvGraphicFramePr>
        <p:xfrm>
          <a:off x="1905000" y="762000"/>
          <a:ext cx="5957887" cy="340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99" name="Document" r:id="rId3" imgW="5014277" imgH="2861417" progId="Word.Document.12">
                  <p:embed/>
                </p:oleObj>
              </mc:Choice>
              <mc:Fallback>
                <p:oleObj name="Document" r:id="rId3" imgW="5014277" imgH="2861417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762000"/>
                        <a:ext cx="5957887" cy="340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3341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>
            <p:extLst/>
          </p:nvPr>
        </p:nvGraphicFramePr>
        <p:xfrm>
          <a:off x="1905000" y="762000"/>
          <a:ext cx="5957887" cy="340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46" name="Document" r:id="rId3" imgW="5014277" imgH="2861417" progId="Word.Document.12">
                  <p:embed/>
                </p:oleObj>
              </mc:Choice>
              <mc:Fallback>
                <p:oleObj name="Document" r:id="rId3" imgW="5014277" imgH="2861417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762000"/>
                        <a:ext cx="5957887" cy="340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4443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669550"/>
              </p:ext>
            </p:extLst>
          </p:nvPr>
        </p:nvGraphicFramePr>
        <p:xfrm>
          <a:off x="5785643" y="1470891"/>
          <a:ext cx="2286000" cy="369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188" name="Equation" r:id="rId4" imgW="901440" imgH="1460160" progId="Equation.DSMT4">
                  <p:embed/>
                </p:oleObj>
              </mc:Choice>
              <mc:Fallback>
                <p:oleObj name="Equation" r:id="rId4" imgW="901440" imgH="1460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5643" y="1470891"/>
                        <a:ext cx="2286000" cy="369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5061743" y="175491"/>
            <a:ext cx="3733800" cy="1295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Count the number of operators, discuss the order of the operations and then simplify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562600" y="2442849"/>
            <a:ext cx="2743200" cy="4292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863574" y="3009147"/>
            <a:ext cx="2289826" cy="4562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6096879" y="3617410"/>
            <a:ext cx="1663528" cy="4667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6403160" y="4167501"/>
            <a:ext cx="1050965" cy="4292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6483004" y="4774681"/>
            <a:ext cx="1050965" cy="39508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526556"/>
              </p:ext>
            </p:extLst>
          </p:nvPr>
        </p:nvGraphicFramePr>
        <p:xfrm>
          <a:off x="5787952" y="1470890"/>
          <a:ext cx="2286000" cy="369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189" name="Equation" r:id="rId6" imgW="901440" imgH="1460160" progId="Equation.DSMT4">
                  <p:embed/>
                </p:oleObj>
              </mc:Choice>
              <mc:Fallback>
                <p:oleObj name="Equation" r:id="rId6" imgW="901440" imgH="1460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7952" y="1470890"/>
                        <a:ext cx="2286000" cy="369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660901"/>
              </p:ext>
            </p:extLst>
          </p:nvPr>
        </p:nvGraphicFramePr>
        <p:xfrm>
          <a:off x="184943" y="914737"/>
          <a:ext cx="4876800" cy="405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190" name="Document" r:id="rId7" imgW="5495375" imgH="4585044" progId="Word.Document.12">
                  <p:embed/>
                </p:oleObj>
              </mc:Choice>
              <mc:Fallback>
                <p:oleObj name="Document" r:id="rId7" imgW="5495375" imgH="4585044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" y="914737"/>
                        <a:ext cx="4876800" cy="405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311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999962"/>
              </p:ext>
            </p:extLst>
          </p:nvPr>
        </p:nvGraphicFramePr>
        <p:xfrm>
          <a:off x="5562600" y="1614704"/>
          <a:ext cx="283368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37" name="Equation" r:id="rId4" imgW="1054080" imgH="152280" progId="Equation.DSMT4">
                  <p:embed/>
                </p:oleObj>
              </mc:Choice>
              <mc:Fallback>
                <p:oleObj name="Equation" r:id="rId4" imgW="10540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614704"/>
                        <a:ext cx="2833688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275511"/>
              </p:ext>
            </p:extLst>
          </p:nvPr>
        </p:nvGraphicFramePr>
        <p:xfrm>
          <a:off x="5935661" y="2360829"/>
          <a:ext cx="20478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38" name="Equation" r:id="rId6" imgW="761760" imgH="152280" progId="Equation.DSMT4">
                  <p:embed/>
                </p:oleObj>
              </mc:Choice>
              <mc:Fallback>
                <p:oleObj name="Equation" r:id="rId6" imgW="7617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61" y="2360829"/>
                        <a:ext cx="20478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372067"/>
              </p:ext>
            </p:extLst>
          </p:nvPr>
        </p:nvGraphicFramePr>
        <p:xfrm>
          <a:off x="6054725" y="3046629"/>
          <a:ext cx="18097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39" name="Equation" r:id="rId8" imgW="672840" imgH="152280" progId="Equation.DSMT4">
                  <p:embed/>
                </p:oleObj>
              </mc:Choice>
              <mc:Fallback>
                <p:oleObj name="Equation" r:id="rId8" imgW="6728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3046629"/>
                        <a:ext cx="180975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999337"/>
              </p:ext>
            </p:extLst>
          </p:nvPr>
        </p:nvGraphicFramePr>
        <p:xfrm>
          <a:off x="6259513" y="3808629"/>
          <a:ext cx="14001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40" name="Equation" r:id="rId10" imgW="520560" imgH="152280" progId="Equation.DSMT4">
                  <p:embed/>
                </p:oleObj>
              </mc:Choice>
              <mc:Fallback>
                <p:oleObj name="Equation" r:id="rId10" imgW="5205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3808629"/>
                        <a:ext cx="14001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180444"/>
              </p:ext>
            </p:extLst>
          </p:nvPr>
        </p:nvGraphicFramePr>
        <p:xfrm>
          <a:off x="6497638" y="4570629"/>
          <a:ext cx="9223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41" name="Equation" r:id="rId12" imgW="342720" imgH="152280" progId="Equation.DSMT4">
                  <p:embed/>
                </p:oleObj>
              </mc:Choice>
              <mc:Fallback>
                <p:oleObj name="Equation" r:id="rId12" imgW="342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638" y="4570629"/>
                        <a:ext cx="92233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273712"/>
              </p:ext>
            </p:extLst>
          </p:nvPr>
        </p:nvGraphicFramePr>
        <p:xfrm>
          <a:off x="6719888" y="5256429"/>
          <a:ext cx="4778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42" name="Equation" r:id="rId14" imgW="177480" imgH="152280" progId="Equation.DSMT4">
                  <p:embed/>
                </p:oleObj>
              </mc:Choice>
              <mc:Fallback>
                <p:oleObj name="Equation" r:id="rId14" imgW="1774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888" y="5256429"/>
                        <a:ext cx="47783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>
          <a:xfrm>
            <a:off x="5061743" y="175491"/>
            <a:ext cx="3733800" cy="1295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Count the number of operators, discuss the order of the operations and then simplify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660901"/>
              </p:ext>
            </p:extLst>
          </p:nvPr>
        </p:nvGraphicFramePr>
        <p:xfrm>
          <a:off x="184943" y="914737"/>
          <a:ext cx="4876800" cy="405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43" name="Document" r:id="rId16" imgW="5495375" imgH="4585044" progId="Word.Document.12">
                  <p:embed/>
                </p:oleObj>
              </mc:Choice>
              <mc:Fallback>
                <p:oleObj name="Document" r:id="rId16" imgW="5495375" imgH="4585044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" y="914737"/>
                        <a:ext cx="4876800" cy="405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0420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914400" y="1676400"/>
            <a:ext cx="73152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The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Order of Operations</a:t>
            </a:r>
          </a:p>
          <a:p>
            <a:pPr algn="ctr"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The Basic Four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49156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-25154" y="1676400"/>
            <a:ext cx="91440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The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Order of Operations</a:t>
            </a:r>
          </a:p>
          <a:p>
            <a:pPr algn="ctr"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Explicit Grouping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06247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14400" y="1524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Operations and Operator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859088" y="914400"/>
          <a:ext cx="3749675" cy="489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60" name="Document" r:id="rId4" imgW="3861880" imgH="5030638" progId="Word.Document.12">
                  <p:embed/>
                </p:oleObj>
              </mc:Choice>
              <mc:Fallback>
                <p:oleObj name="Document" r:id="rId4" imgW="3861880" imgH="503063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59088" y="914400"/>
                        <a:ext cx="3749675" cy="489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75107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274218" y="4970635"/>
          <a:ext cx="2595563" cy="445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74" name="Equation" r:id="rId3" imgW="1257120" imgH="215640" progId="Equation.DSMT4">
                  <p:embed/>
                </p:oleObj>
              </mc:Choice>
              <mc:Fallback>
                <p:oleObj name="Equation" r:id="rId3" imgW="1257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4218" y="4970635"/>
                        <a:ext cx="2595563" cy="4457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741488" y="317500"/>
          <a:ext cx="5834062" cy="485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75" name="Document" r:id="rId5" imgW="5495375" imgH="4578555" progId="Word.Document.12">
                  <p:embed/>
                </p:oleObj>
              </mc:Choice>
              <mc:Fallback>
                <p:oleObj name="Document" r:id="rId5" imgW="5495375" imgH="4578555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317500"/>
                        <a:ext cx="5834062" cy="485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245518" y="3581400"/>
            <a:ext cx="2057400" cy="304800"/>
          </a:xfrm>
          <a:prstGeom prst="rect">
            <a:avLst/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095500" y="1447800"/>
            <a:ext cx="5067300" cy="1600200"/>
          </a:xfrm>
          <a:prstGeom prst="rect">
            <a:avLst/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362200" y="1047922"/>
            <a:ext cx="2514600" cy="399878"/>
          </a:xfrm>
          <a:prstGeom prst="rect">
            <a:avLst/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2274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578341"/>
              </p:ext>
            </p:extLst>
          </p:nvPr>
        </p:nvGraphicFramePr>
        <p:xfrm>
          <a:off x="5638800" y="1470891"/>
          <a:ext cx="2317750" cy="331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17" name="Equation" r:id="rId4" imgW="914400" imgH="1307880" progId="Equation.DSMT4">
                  <p:embed/>
                </p:oleObj>
              </mc:Choice>
              <mc:Fallback>
                <p:oleObj name="Equation" r:id="rId4" imgW="91440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470891"/>
                        <a:ext cx="2317750" cy="331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5061743" y="175491"/>
            <a:ext cx="3733800" cy="1295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Count the number of operators, discuss the order of the operations and then simplify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557042" y="2265799"/>
            <a:ext cx="2743200" cy="50049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863573" y="2964026"/>
            <a:ext cx="2289826" cy="5700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6078406" y="3763808"/>
            <a:ext cx="1663528" cy="4626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536573" y="3637340"/>
            <a:ext cx="1719819" cy="252936"/>
          </a:xfrm>
          <a:prstGeom prst="rect">
            <a:avLst/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6096879" y="4418676"/>
            <a:ext cx="1663528" cy="4626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879087"/>
              </p:ext>
            </p:extLst>
          </p:nvPr>
        </p:nvGraphicFramePr>
        <p:xfrm>
          <a:off x="5638800" y="1488143"/>
          <a:ext cx="2317750" cy="331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18" name="Equation" r:id="rId6" imgW="914400" imgH="1307880" progId="Equation.DSMT4">
                  <p:embed/>
                </p:oleObj>
              </mc:Choice>
              <mc:Fallback>
                <p:oleObj name="Equation" r:id="rId6" imgW="91440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488143"/>
                        <a:ext cx="2317750" cy="331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163833"/>
              </p:ext>
            </p:extLst>
          </p:nvPr>
        </p:nvGraphicFramePr>
        <p:xfrm>
          <a:off x="184943" y="914737"/>
          <a:ext cx="4876800" cy="405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19" name="Document" r:id="rId7" imgW="5495375" imgH="4591173" progId="Word.Document.12">
                  <p:embed/>
                </p:oleObj>
              </mc:Choice>
              <mc:Fallback>
                <p:oleObj name="Document" r:id="rId7" imgW="5495375" imgH="4591173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" y="914737"/>
                        <a:ext cx="4876800" cy="405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9717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2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079239"/>
              </p:ext>
            </p:extLst>
          </p:nvPr>
        </p:nvGraphicFramePr>
        <p:xfrm>
          <a:off x="6019800" y="1473200"/>
          <a:ext cx="196056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82" name="Equation" r:id="rId4" imgW="672840" imgH="203040" progId="Equation.DSMT4">
                  <p:embed/>
                </p:oleObj>
              </mc:Choice>
              <mc:Fallback>
                <p:oleObj name="Equation" r:id="rId4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473200"/>
                        <a:ext cx="196056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808366"/>
              </p:ext>
            </p:extLst>
          </p:nvPr>
        </p:nvGraphicFramePr>
        <p:xfrm>
          <a:off x="6283325" y="2370137"/>
          <a:ext cx="14795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83" name="Equation" r:id="rId6" imgW="507960" imgH="203040" progId="Equation.DSMT4">
                  <p:embed/>
                </p:oleObj>
              </mc:Choice>
              <mc:Fallback>
                <p:oleObj name="Equation" r:id="rId6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5" y="2370137"/>
                        <a:ext cx="14795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906591"/>
              </p:ext>
            </p:extLst>
          </p:nvPr>
        </p:nvGraphicFramePr>
        <p:xfrm>
          <a:off x="6543675" y="3284537"/>
          <a:ext cx="9604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84" name="Equation" r:id="rId8" imgW="330120" imgH="203040" progId="Equation.DSMT4">
                  <p:embed/>
                </p:oleObj>
              </mc:Choice>
              <mc:Fallback>
                <p:oleObj name="Equation" r:id="rId8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3284537"/>
                        <a:ext cx="9604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078819"/>
              </p:ext>
            </p:extLst>
          </p:nvPr>
        </p:nvGraphicFramePr>
        <p:xfrm>
          <a:off x="6765925" y="4271962"/>
          <a:ext cx="51593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85" name="Equation" r:id="rId10" imgW="177480" imgH="152280" progId="Equation.DSMT4">
                  <p:embed/>
                </p:oleObj>
              </mc:Choice>
              <mc:Fallback>
                <p:oleObj name="Equation" r:id="rId10" imgW="1774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925" y="4271962"/>
                        <a:ext cx="51593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318639"/>
              </p:ext>
            </p:extLst>
          </p:nvPr>
        </p:nvGraphicFramePr>
        <p:xfrm>
          <a:off x="184943" y="914737"/>
          <a:ext cx="4876800" cy="405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86" name="Document" r:id="rId12" imgW="5495375" imgH="4591173" progId="Word.Document.12">
                  <p:embed/>
                </p:oleObj>
              </mc:Choice>
              <mc:Fallback>
                <p:oleObj name="Document" r:id="rId12" imgW="5495375" imgH="4591173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" y="914737"/>
                        <a:ext cx="4876800" cy="405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5061743" y="175491"/>
            <a:ext cx="3733800" cy="1295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Count the number of operators, discuss the order of the operations and then simplify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9927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679877"/>
              </p:ext>
            </p:extLst>
          </p:nvPr>
        </p:nvGraphicFramePr>
        <p:xfrm>
          <a:off x="5638800" y="1554203"/>
          <a:ext cx="2349500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10" name="Equation" r:id="rId4" imgW="927000" imgH="977760" progId="Equation.DSMT4">
                  <p:embed/>
                </p:oleObj>
              </mc:Choice>
              <mc:Fallback>
                <p:oleObj name="Equation" r:id="rId4" imgW="92700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554203"/>
                        <a:ext cx="2349500" cy="247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5061743" y="175491"/>
            <a:ext cx="3733800" cy="1295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Count the number of operators, discuss the order of the operations and then simplify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557042" y="2318655"/>
            <a:ext cx="2743200" cy="5384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863573" y="2964026"/>
            <a:ext cx="2289826" cy="5700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6096879" y="3621581"/>
            <a:ext cx="1663528" cy="4626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174286"/>
              </p:ext>
            </p:extLst>
          </p:nvPr>
        </p:nvGraphicFramePr>
        <p:xfrm>
          <a:off x="5638800" y="1554203"/>
          <a:ext cx="2349500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11" name="Equation" r:id="rId6" imgW="927000" imgH="977760" progId="Equation.DSMT4">
                  <p:embed/>
                </p:oleObj>
              </mc:Choice>
              <mc:Fallback>
                <p:oleObj name="Equation" r:id="rId6" imgW="92700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554203"/>
                        <a:ext cx="2349500" cy="247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536573" y="3637340"/>
            <a:ext cx="1719819" cy="252936"/>
          </a:xfrm>
          <a:prstGeom prst="rect">
            <a:avLst/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318639"/>
              </p:ext>
            </p:extLst>
          </p:nvPr>
        </p:nvGraphicFramePr>
        <p:xfrm>
          <a:off x="184943" y="914737"/>
          <a:ext cx="4876800" cy="405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12" name="Document" r:id="rId8" imgW="5495375" imgH="4591173" progId="Word.Document.12">
                  <p:embed/>
                </p:oleObj>
              </mc:Choice>
              <mc:Fallback>
                <p:oleObj name="Document" r:id="rId8" imgW="5495375" imgH="4591173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" y="914737"/>
                        <a:ext cx="4876800" cy="405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1007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088807"/>
              </p:ext>
            </p:extLst>
          </p:nvPr>
        </p:nvGraphicFramePr>
        <p:xfrm>
          <a:off x="5510213" y="1534967"/>
          <a:ext cx="2835275" cy="389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11" name="Equation" r:id="rId4" imgW="1117440" imgH="1536480" progId="Equation.DSMT4">
                  <p:embed/>
                </p:oleObj>
              </mc:Choice>
              <mc:Fallback>
                <p:oleObj name="Equation" r:id="rId4" imgW="1117440" imgH="153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1534967"/>
                        <a:ext cx="2835275" cy="389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5061743" y="175491"/>
            <a:ext cx="3733800" cy="1295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Count the number of operators, discuss the order of the operations and then simplify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26762" y="2267238"/>
            <a:ext cx="2743200" cy="5631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701362" y="2834984"/>
            <a:ext cx="2289826" cy="77960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6107551" y="3607033"/>
            <a:ext cx="1663528" cy="5917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075224" y="4270779"/>
            <a:ext cx="1663528" cy="5917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070817" y="4970841"/>
            <a:ext cx="1663528" cy="5917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095710"/>
              </p:ext>
            </p:extLst>
          </p:nvPr>
        </p:nvGraphicFramePr>
        <p:xfrm>
          <a:off x="5510213" y="1534967"/>
          <a:ext cx="2835275" cy="389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12" name="Equation" r:id="rId6" imgW="1117440" imgH="1536480" progId="Equation.DSMT4">
                  <p:embed/>
                </p:oleObj>
              </mc:Choice>
              <mc:Fallback>
                <p:oleObj name="Equation" r:id="rId6" imgW="1117440" imgH="153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1534967"/>
                        <a:ext cx="2835275" cy="389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536573" y="3637340"/>
            <a:ext cx="1719819" cy="252936"/>
          </a:xfrm>
          <a:prstGeom prst="rect">
            <a:avLst/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318639"/>
              </p:ext>
            </p:extLst>
          </p:nvPr>
        </p:nvGraphicFramePr>
        <p:xfrm>
          <a:off x="184943" y="914737"/>
          <a:ext cx="4876800" cy="405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13" name="Document" r:id="rId8" imgW="5495375" imgH="4591173" progId="Word.Document.12">
                  <p:embed/>
                </p:oleObj>
              </mc:Choice>
              <mc:Fallback>
                <p:oleObj name="Document" r:id="rId8" imgW="5495375" imgH="4591173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" y="914737"/>
                        <a:ext cx="4876800" cy="405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2989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0" grpId="0" animBg="1"/>
      <p:bldP spid="1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5131593" y="1371600"/>
          <a:ext cx="36639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58" name="Equation" r:id="rId4" imgW="1638000" imgH="266400" progId="Equation.DSMT4">
                  <p:embed/>
                </p:oleObj>
              </mc:Choice>
              <mc:Fallback>
                <p:oleObj name="Equation" r:id="rId4" imgW="1638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1593" y="1371600"/>
                        <a:ext cx="366395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5401468" y="2314575"/>
          <a:ext cx="31242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59" name="Equation" r:id="rId6" imgW="1396800" imgH="241200" progId="Equation.DSMT4">
                  <p:embed/>
                </p:oleObj>
              </mc:Choice>
              <mc:Fallback>
                <p:oleObj name="Equation" r:id="rId6" imgW="1396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468" y="2314575"/>
                        <a:ext cx="31242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871368" y="3179763"/>
          <a:ext cx="22145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60" name="Equation" r:id="rId8" imgW="990360" imgH="215640" progId="Equation.DSMT4">
                  <p:embed/>
                </p:oleObj>
              </mc:Choice>
              <mc:Fallback>
                <p:oleObj name="Equation" r:id="rId8" imgW="990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1368" y="3179763"/>
                        <a:ext cx="22145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6420643" y="4795838"/>
          <a:ext cx="11906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61" name="Equation" r:id="rId10" imgW="533160" imgH="215640" progId="Equation.DSMT4">
                  <p:embed/>
                </p:oleObj>
              </mc:Choice>
              <mc:Fallback>
                <p:oleObj name="Equation" r:id="rId10" imgW="533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0643" y="4795838"/>
                        <a:ext cx="119062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6898481" y="5588000"/>
          <a:ext cx="25558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62" name="Equation" r:id="rId12" imgW="114120" imgH="164880" progId="Equation.DSMT4">
                  <p:embed/>
                </p:oleObj>
              </mc:Choice>
              <mc:Fallback>
                <p:oleObj name="Equation" r:id="rId12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8481" y="5588000"/>
                        <a:ext cx="25558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206331" y="4038600"/>
          <a:ext cx="161766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63" name="Equation" r:id="rId14" imgW="723600" imgH="215640" progId="Equation.DSMT4">
                  <p:embed/>
                </p:oleObj>
              </mc:Choice>
              <mc:Fallback>
                <p:oleObj name="Equation" r:id="rId14" imgW="723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6331" y="4038600"/>
                        <a:ext cx="1617662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84943" y="914737"/>
          <a:ext cx="4876800" cy="405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64" name="Document" r:id="rId16" imgW="5495375" imgH="4597662" progId="Word.Document.12">
                  <p:embed/>
                </p:oleObj>
              </mc:Choice>
              <mc:Fallback>
                <p:oleObj name="Document" r:id="rId16" imgW="5495375" imgH="4597662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" y="914737"/>
                        <a:ext cx="4876800" cy="405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 txBox="1">
            <a:spLocks/>
          </p:cNvSpPr>
          <p:nvPr/>
        </p:nvSpPr>
        <p:spPr>
          <a:xfrm>
            <a:off x="5061743" y="175491"/>
            <a:ext cx="3733800" cy="1295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Count the number of operators, discuss the order of the operations and then simplify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5169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-25154" y="1676400"/>
            <a:ext cx="91440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The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Order of Operations</a:t>
            </a:r>
          </a:p>
          <a:p>
            <a:pPr algn="ctr"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Explicit Grouping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63538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-25154" y="1676400"/>
            <a:ext cx="91440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The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Order of Operations</a:t>
            </a:r>
          </a:p>
          <a:p>
            <a:pPr algn="ctr"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Implicit Grouping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23687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741488" y="317500"/>
          <a:ext cx="5834062" cy="485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18" name="Document" r:id="rId3" imgW="5495375" imgH="4578555" progId="Word.Document.12">
                  <p:embed/>
                </p:oleObj>
              </mc:Choice>
              <mc:Fallback>
                <p:oleObj name="Document" r:id="rId3" imgW="5495375" imgH="4578555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317500"/>
                        <a:ext cx="5834062" cy="485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245518" y="3581400"/>
            <a:ext cx="2057400" cy="304800"/>
          </a:xfrm>
          <a:prstGeom prst="rect">
            <a:avLst/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095500" y="2496964"/>
            <a:ext cx="5067300" cy="551035"/>
          </a:xfrm>
          <a:prstGeom prst="rect">
            <a:avLst/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245518" y="1981200"/>
            <a:ext cx="5067300" cy="515764"/>
          </a:xfrm>
          <a:prstGeom prst="rect">
            <a:avLst/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245518" y="1510882"/>
            <a:ext cx="4917282" cy="452681"/>
          </a:xfrm>
          <a:prstGeom prst="rect">
            <a:avLst/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3261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335681"/>
              </p:ext>
            </p:extLst>
          </p:nvPr>
        </p:nvGraphicFramePr>
        <p:xfrm>
          <a:off x="6038850" y="1622425"/>
          <a:ext cx="1778000" cy="339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628" name="Equation" r:id="rId4" imgW="736560" imgH="1409400" progId="Equation.DSMT4">
                  <p:embed/>
                </p:oleObj>
              </mc:Choice>
              <mc:Fallback>
                <p:oleObj name="Equation" r:id="rId4" imgW="736560" imgH="140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1622425"/>
                        <a:ext cx="1778000" cy="339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5061743" y="175491"/>
            <a:ext cx="3733800" cy="1295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Count the number of operators, discuss the order of the operations and then simplify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556250" y="2666395"/>
            <a:ext cx="2743200" cy="9679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782937" y="3724722"/>
            <a:ext cx="2289826" cy="828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6153322" y="4574324"/>
            <a:ext cx="1663528" cy="4667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459029"/>
              </p:ext>
            </p:extLst>
          </p:nvPr>
        </p:nvGraphicFramePr>
        <p:xfrm>
          <a:off x="6038850" y="1614852"/>
          <a:ext cx="1778000" cy="339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629" name="Equation" r:id="rId6" imgW="736560" imgH="1409400" progId="Equation.DSMT4">
                  <p:embed/>
                </p:oleObj>
              </mc:Choice>
              <mc:Fallback>
                <p:oleObj name="Equation" r:id="rId6" imgW="736560" imgH="140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1614852"/>
                        <a:ext cx="1778000" cy="339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536573" y="3637340"/>
            <a:ext cx="1719819" cy="252936"/>
          </a:xfrm>
          <a:prstGeom prst="rect">
            <a:avLst/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470754"/>
              </p:ext>
            </p:extLst>
          </p:nvPr>
        </p:nvGraphicFramePr>
        <p:xfrm>
          <a:off x="184943" y="914737"/>
          <a:ext cx="4876800" cy="405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630" name="Document" r:id="rId8" imgW="5495375" imgH="4597662" progId="Word.Document.12">
                  <p:embed/>
                </p:oleObj>
              </mc:Choice>
              <mc:Fallback>
                <p:oleObj name="Document" r:id="rId8" imgW="5495375" imgH="4597662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" y="914737"/>
                        <a:ext cx="4876800" cy="405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8408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895927" y="287146"/>
            <a:ext cx="7315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Expression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537113"/>
              </p:ext>
            </p:extLst>
          </p:nvPr>
        </p:nvGraphicFramePr>
        <p:xfrm>
          <a:off x="5881567" y="2743200"/>
          <a:ext cx="2348033" cy="755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25" name="Equation" r:id="rId4" imgW="1104900" imgH="342900" progId="Equation.DSMT4">
                  <p:embed/>
                </p:oleObj>
              </mc:Choice>
              <mc:Fallback>
                <p:oleObj name="Equation" r:id="rId4" imgW="1104900" imgH="342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567" y="2743200"/>
                        <a:ext cx="2348033" cy="7554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202451"/>
              </p:ext>
            </p:extLst>
          </p:nvPr>
        </p:nvGraphicFramePr>
        <p:xfrm>
          <a:off x="4108450" y="2122488"/>
          <a:ext cx="927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26" name="Equation" r:id="rId6" imgW="431640" imgH="152280" progId="Equation.DSMT4">
                  <p:embed/>
                </p:oleObj>
              </mc:Choice>
              <mc:Fallback>
                <p:oleObj name="Equation" r:id="rId6" imgW="431640" imgH="152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2122488"/>
                        <a:ext cx="927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599171"/>
              </p:ext>
            </p:extLst>
          </p:nvPr>
        </p:nvGraphicFramePr>
        <p:xfrm>
          <a:off x="2039938" y="1301750"/>
          <a:ext cx="9509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27" name="Equation" r:id="rId8" imgW="444240" imgH="355320" progId="Equation.DSMT4">
                  <p:embed/>
                </p:oleObj>
              </mc:Choice>
              <mc:Fallback>
                <p:oleObj name="Equation" r:id="rId8" imgW="44424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1301750"/>
                        <a:ext cx="950912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122092"/>
              </p:ext>
            </p:extLst>
          </p:nvPr>
        </p:nvGraphicFramePr>
        <p:xfrm>
          <a:off x="923306" y="4800600"/>
          <a:ext cx="1633414" cy="435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28" name="Equation" r:id="rId10" imgW="761760" imgH="203040" progId="Equation.DSMT4">
                  <p:embed/>
                </p:oleObj>
              </mc:Choice>
              <mc:Fallback>
                <p:oleObj name="Equation" r:id="rId10" imgW="7617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306" y="4800600"/>
                        <a:ext cx="1633414" cy="4355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908745"/>
              </p:ext>
            </p:extLst>
          </p:nvPr>
        </p:nvGraphicFramePr>
        <p:xfrm>
          <a:off x="5575301" y="5334000"/>
          <a:ext cx="2654299" cy="428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29" name="Equation" r:id="rId12" imgW="1231366" imgH="203112" progId="Equation.DSMT4">
                  <p:embed/>
                </p:oleObj>
              </mc:Choice>
              <mc:Fallback>
                <p:oleObj name="Equation" r:id="rId12" imgW="1231366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1" y="5334000"/>
                        <a:ext cx="2654299" cy="4287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773341"/>
              </p:ext>
            </p:extLst>
          </p:nvPr>
        </p:nvGraphicFramePr>
        <p:xfrm>
          <a:off x="5189538" y="1219200"/>
          <a:ext cx="28956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30" name="Equation" r:id="rId14" imgW="1358640" imgH="203040" progId="Equation.DSMT4">
                  <p:embed/>
                </p:oleObj>
              </mc:Choice>
              <mc:Fallback>
                <p:oleObj name="Equation" r:id="rId14" imgW="135864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538" y="1219200"/>
                        <a:ext cx="28956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28538"/>
              </p:ext>
            </p:extLst>
          </p:nvPr>
        </p:nvGraphicFramePr>
        <p:xfrm>
          <a:off x="838200" y="3124200"/>
          <a:ext cx="2633883" cy="592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31" name="Equation" r:id="rId16" imgW="1231366" imgH="279279" progId="Equation.DSMT4">
                  <p:embed/>
                </p:oleObj>
              </mc:Choice>
              <mc:Fallback>
                <p:oleObj name="Equation" r:id="rId16" imgW="1231366" imgH="27927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124200"/>
                        <a:ext cx="2633883" cy="5921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181618"/>
              </p:ext>
            </p:extLst>
          </p:nvPr>
        </p:nvGraphicFramePr>
        <p:xfrm>
          <a:off x="3676650" y="3870325"/>
          <a:ext cx="249396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32" name="Equation" r:id="rId18" imgW="1168200" imgH="342720" progId="Equation.DSMT4">
                  <p:embed/>
                </p:oleObj>
              </mc:Choice>
              <mc:Fallback>
                <p:oleObj name="Equation" r:id="rId18" imgW="1168200" imgH="3427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3870325"/>
                        <a:ext cx="2493963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28248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403763"/>
              </p:ext>
            </p:extLst>
          </p:nvPr>
        </p:nvGraphicFramePr>
        <p:xfrm>
          <a:off x="6283325" y="1663700"/>
          <a:ext cx="1289050" cy="331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52" name="Equation" r:id="rId4" imgW="507960" imgH="1307880" progId="Equation.DSMT4">
                  <p:embed/>
                </p:oleObj>
              </mc:Choice>
              <mc:Fallback>
                <p:oleObj name="Equation" r:id="rId4" imgW="50796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5" y="1663700"/>
                        <a:ext cx="1289050" cy="331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5061743" y="175491"/>
            <a:ext cx="3733800" cy="1295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Count the number of operators, discuss the order of the operations and then simplify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562600" y="2590799"/>
            <a:ext cx="2743200" cy="91033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789287" y="3660092"/>
            <a:ext cx="2289826" cy="7595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6102436" y="4578557"/>
            <a:ext cx="1663528" cy="4667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930591"/>
              </p:ext>
            </p:extLst>
          </p:nvPr>
        </p:nvGraphicFramePr>
        <p:xfrm>
          <a:off x="6283325" y="1663700"/>
          <a:ext cx="1289050" cy="331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53" name="Equation" r:id="rId6" imgW="507960" imgH="1307880" progId="Equation.DSMT4">
                  <p:embed/>
                </p:oleObj>
              </mc:Choice>
              <mc:Fallback>
                <p:oleObj name="Equation" r:id="rId6" imgW="50796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5" y="1663700"/>
                        <a:ext cx="1289050" cy="331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536573" y="3637340"/>
            <a:ext cx="1719819" cy="252936"/>
          </a:xfrm>
          <a:prstGeom prst="rect">
            <a:avLst/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687469"/>
              </p:ext>
            </p:extLst>
          </p:nvPr>
        </p:nvGraphicFramePr>
        <p:xfrm>
          <a:off x="184943" y="914737"/>
          <a:ext cx="4876800" cy="405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54" name="Document" r:id="rId7" imgW="5495375" imgH="4597662" progId="Word.Document.12">
                  <p:embed/>
                </p:oleObj>
              </mc:Choice>
              <mc:Fallback>
                <p:oleObj name="Document" r:id="rId7" imgW="5495375" imgH="4597662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" y="914737"/>
                        <a:ext cx="4876800" cy="405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30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659202"/>
              </p:ext>
            </p:extLst>
          </p:nvPr>
        </p:nvGraphicFramePr>
        <p:xfrm>
          <a:off x="6209579" y="1566139"/>
          <a:ext cx="1851025" cy="425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276" name="Equation" r:id="rId4" imgW="761760" imgH="1752480" progId="Equation.DSMT4">
                  <p:embed/>
                </p:oleObj>
              </mc:Choice>
              <mc:Fallback>
                <p:oleObj name="Equation" r:id="rId4" imgW="761760" imgH="1752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9579" y="1566139"/>
                        <a:ext cx="1851025" cy="425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5867400" y="2567852"/>
            <a:ext cx="2743200" cy="9002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5990178" y="3696892"/>
            <a:ext cx="2289826" cy="7759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303327" y="4611106"/>
            <a:ext cx="1663528" cy="6999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6228052" y="5472254"/>
            <a:ext cx="1663528" cy="6999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354463"/>
              </p:ext>
            </p:extLst>
          </p:nvPr>
        </p:nvGraphicFramePr>
        <p:xfrm>
          <a:off x="6228052" y="1566139"/>
          <a:ext cx="1851025" cy="425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277" name="Equation" r:id="rId6" imgW="761760" imgH="1752480" progId="Equation.DSMT4">
                  <p:embed/>
                </p:oleObj>
              </mc:Choice>
              <mc:Fallback>
                <p:oleObj name="Equation" r:id="rId6" imgW="761760" imgH="1752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052" y="1566139"/>
                        <a:ext cx="1851025" cy="425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687469"/>
              </p:ext>
            </p:extLst>
          </p:nvPr>
        </p:nvGraphicFramePr>
        <p:xfrm>
          <a:off x="184943" y="914737"/>
          <a:ext cx="4876800" cy="405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278" name="Document" r:id="rId8" imgW="5495375" imgH="4597662" progId="Word.Document.12">
                  <p:embed/>
                </p:oleObj>
              </mc:Choice>
              <mc:Fallback>
                <p:oleObj name="Document" r:id="rId8" imgW="5495375" imgH="4597662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" y="914737"/>
                        <a:ext cx="4876800" cy="405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itle 1"/>
          <p:cNvSpPr txBox="1">
            <a:spLocks/>
          </p:cNvSpPr>
          <p:nvPr/>
        </p:nvSpPr>
        <p:spPr>
          <a:xfrm>
            <a:off x="5061743" y="175491"/>
            <a:ext cx="3733800" cy="1295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Count the number of operators, discuss the order of the operations and then simplify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2800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 animBg="1"/>
      <p:bldP spid="1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367064"/>
              </p:ext>
            </p:extLst>
          </p:nvPr>
        </p:nvGraphicFramePr>
        <p:xfrm>
          <a:off x="5442741" y="1558949"/>
          <a:ext cx="2971800" cy="380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30" name="Equation" r:id="rId4" imgW="1218960" imgH="1562040" progId="Equation.DSMT4">
                  <p:embed/>
                </p:oleObj>
              </mc:Choice>
              <mc:Fallback>
                <p:oleObj name="Equation" r:id="rId4" imgW="121896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2741" y="1558949"/>
                        <a:ext cx="2971800" cy="380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538842"/>
              </p:ext>
            </p:extLst>
          </p:nvPr>
        </p:nvGraphicFramePr>
        <p:xfrm>
          <a:off x="5442742" y="1563567"/>
          <a:ext cx="2971800" cy="380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31" name="Equation" r:id="rId6" imgW="1218960" imgH="1562040" progId="Equation.DSMT4">
                  <p:embed/>
                </p:oleObj>
              </mc:Choice>
              <mc:Fallback>
                <p:oleObj name="Equation" r:id="rId6" imgW="121896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2742" y="1563567"/>
                        <a:ext cx="2971800" cy="380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5061743" y="175491"/>
            <a:ext cx="3733800" cy="1295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Count the number of operators, discuss the order of the operations and then simplify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557041" y="2533313"/>
            <a:ext cx="2743200" cy="8366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867400" y="3462599"/>
            <a:ext cx="2289826" cy="8205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6096877" y="4409641"/>
            <a:ext cx="1663528" cy="4667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6403159" y="5002932"/>
            <a:ext cx="1050965" cy="4292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415487"/>
              </p:ext>
            </p:extLst>
          </p:nvPr>
        </p:nvGraphicFramePr>
        <p:xfrm>
          <a:off x="5442740" y="1558949"/>
          <a:ext cx="2971800" cy="380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32" name="Equation" r:id="rId7" imgW="1218960" imgH="1562040" progId="Equation.DSMT4">
                  <p:embed/>
                </p:oleObj>
              </mc:Choice>
              <mc:Fallback>
                <p:oleObj name="Equation" r:id="rId7" imgW="121896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2740" y="1558949"/>
                        <a:ext cx="2971800" cy="380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536573" y="3637340"/>
            <a:ext cx="1719819" cy="252936"/>
          </a:xfrm>
          <a:prstGeom prst="rect">
            <a:avLst/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687469"/>
              </p:ext>
            </p:extLst>
          </p:nvPr>
        </p:nvGraphicFramePr>
        <p:xfrm>
          <a:off x="184943" y="914737"/>
          <a:ext cx="4876800" cy="405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33" name="Document" r:id="rId8" imgW="5495375" imgH="4597662" progId="Word.Document.12">
                  <p:embed/>
                </p:oleObj>
              </mc:Choice>
              <mc:Fallback>
                <p:oleObj name="Document" r:id="rId8" imgW="5495375" imgH="4597662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" y="914737"/>
                        <a:ext cx="4876800" cy="405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0751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080062"/>
              </p:ext>
            </p:extLst>
          </p:nvPr>
        </p:nvGraphicFramePr>
        <p:xfrm>
          <a:off x="6329363" y="1677145"/>
          <a:ext cx="1666875" cy="407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93" name="Equation" r:id="rId4" imgW="685800" imgH="1676160" progId="Equation.DSMT4">
                  <p:embed/>
                </p:oleObj>
              </mc:Choice>
              <mc:Fallback>
                <p:oleObj name="Equation" r:id="rId4" imgW="68580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63" y="1677145"/>
                        <a:ext cx="1666875" cy="407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5562600" y="2507407"/>
            <a:ext cx="2743200" cy="9002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017887" y="3550699"/>
            <a:ext cx="2289826" cy="7759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329363" y="4507704"/>
            <a:ext cx="1663528" cy="6999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6329363" y="5319854"/>
            <a:ext cx="1663528" cy="6999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05741"/>
              </p:ext>
            </p:extLst>
          </p:nvPr>
        </p:nvGraphicFramePr>
        <p:xfrm>
          <a:off x="6323707" y="1677145"/>
          <a:ext cx="1666875" cy="407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94" name="Equation" r:id="rId6" imgW="685800" imgH="1676160" progId="Equation.DSMT4">
                  <p:embed/>
                </p:oleObj>
              </mc:Choice>
              <mc:Fallback>
                <p:oleObj name="Equation" r:id="rId6" imgW="68580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707" y="1677145"/>
                        <a:ext cx="1666875" cy="407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687469"/>
              </p:ext>
            </p:extLst>
          </p:nvPr>
        </p:nvGraphicFramePr>
        <p:xfrm>
          <a:off x="184943" y="914737"/>
          <a:ext cx="4876800" cy="405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95" name="Document" r:id="rId7" imgW="5495375" imgH="4597662" progId="Word.Document.12">
                  <p:embed/>
                </p:oleObj>
              </mc:Choice>
              <mc:Fallback>
                <p:oleObj name="Document" r:id="rId7" imgW="5495375" imgH="4597662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" y="914737"/>
                        <a:ext cx="4876800" cy="405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itle 1"/>
          <p:cNvSpPr txBox="1">
            <a:spLocks/>
          </p:cNvSpPr>
          <p:nvPr/>
        </p:nvSpPr>
        <p:spPr>
          <a:xfrm>
            <a:off x="5061743" y="175491"/>
            <a:ext cx="3733800" cy="1295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Count the number of operators, discuss the order of the operations and then simplify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0341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 animBg="1"/>
      <p:bldP spid="1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-25154" y="1676400"/>
            <a:ext cx="91440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The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Order of Operations</a:t>
            </a:r>
          </a:p>
          <a:p>
            <a:pPr algn="ctr"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Implicit Grouping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14581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838200" y="1676400"/>
            <a:ext cx="7391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Practicing Some Vocabulary</a:t>
            </a:r>
          </a:p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For Expressions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49716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14400" y="4572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Vocabular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03518" y="1123664"/>
            <a:ext cx="18669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Term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Sum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Factor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Product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Difference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Quotient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74133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057400" y="609600"/>
            <a:ext cx="5486400" cy="2743200"/>
          </a:xfrm>
          <a:prstGeom prst="rect">
            <a:avLst/>
          </a:prstGeom>
        </p:spPr>
        <p:txBody>
          <a:bodyPr/>
          <a:lstStyle/>
          <a:p>
            <a:pPr>
              <a:buNone/>
            </a:pPr>
            <a:r>
              <a:rPr lang="en-US" sz="2000" dirty="0" smtClean="0"/>
              <a:t>We add </a:t>
            </a:r>
            <a:r>
              <a:rPr lang="en-US" sz="2000" u="sng" dirty="0" smtClean="0"/>
              <a:t>terms</a:t>
            </a:r>
            <a:r>
              <a:rPr lang="en-US" sz="2000" dirty="0" smtClean="0"/>
              <a:t> to get a </a:t>
            </a:r>
            <a:r>
              <a:rPr lang="en-US" sz="2000" u="sng" dirty="0" smtClean="0"/>
              <a:t>sum</a:t>
            </a:r>
            <a:r>
              <a:rPr lang="en-US" sz="2000" dirty="0" smtClean="0"/>
              <a:t>.</a:t>
            </a:r>
          </a:p>
          <a:p>
            <a:pPr>
              <a:buNone/>
            </a:pPr>
            <a:r>
              <a:rPr lang="en-US" sz="2000" dirty="0" smtClean="0"/>
              <a:t>For example 2 + 3 = 5.</a:t>
            </a:r>
          </a:p>
          <a:p>
            <a:pPr>
              <a:buNone/>
            </a:pPr>
            <a:r>
              <a:rPr lang="en-US" sz="2000" dirty="0" smtClean="0"/>
              <a:t>2 is a term.  3 is a term.  5 is the sum.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We multiply </a:t>
            </a:r>
            <a:r>
              <a:rPr lang="en-US" sz="2000" u="sng" dirty="0" smtClean="0"/>
              <a:t>factors</a:t>
            </a:r>
            <a:r>
              <a:rPr lang="en-US" sz="2000" dirty="0" smtClean="0"/>
              <a:t> to get a </a:t>
            </a:r>
            <a:r>
              <a:rPr lang="en-US" sz="2000" u="sng" dirty="0" smtClean="0"/>
              <a:t>product</a:t>
            </a:r>
            <a:r>
              <a:rPr lang="en-US" sz="2000" dirty="0" smtClean="0"/>
              <a:t>.</a:t>
            </a:r>
          </a:p>
          <a:p>
            <a:pPr>
              <a:buNone/>
            </a:pPr>
            <a:r>
              <a:rPr lang="en-US" sz="2000" dirty="0" smtClean="0"/>
              <a:t>For example 2 x 3 = 6</a:t>
            </a:r>
          </a:p>
          <a:p>
            <a:pPr>
              <a:buNone/>
            </a:pPr>
            <a:r>
              <a:rPr lang="en-US" sz="2000" dirty="0" smtClean="0"/>
              <a:t>2 is a factor.  3 is a factor.  6 is the product.</a:t>
            </a:r>
            <a:endParaRPr lang="en-US" sz="20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2057400" y="3429000"/>
            <a:ext cx="5486400" cy="8382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itchFamily="34" charset="0"/>
              <a:buNone/>
            </a:pPr>
            <a:r>
              <a:rPr lang="en-US" sz="2000" dirty="0" smtClean="0"/>
              <a:t>When we subtract we have a difference.</a:t>
            </a:r>
          </a:p>
          <a:p>
            <a:pPr>
              <a:spcBef>
                <a:spcPts val="1200"/>
              </a:spcBef>
              <a:buFont typeface="Arial" pitchFamily="34" charset="0"/>
              <a:buNone/>
            </a:pPr>
            <a:r>
              <a:rPr lang="en-US" sz="2000" dirty="0" smtClean="0"/>
              <a:t>When we divide we have a quotient.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2057400" y="4490852"/>
            <a:ext cx="5486400" cy="9144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 smtClean="0"/>
              <a:t>We often name an expression by the last operation we would carry out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575384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371600" y="3581400"/>
          <a:ext cx="6535738" cy="262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73" name="Document" r:id="rId4" imgW="7297324" imgH="2630233" progId="Word.Document.12">
                  <p:embed/>
                </p:oleObj>
              </mc:Choice>
              <mc:Fallback>
                <p:oleObj name="Document" r:id="rId4" imgW="7297324" imgH="263023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1600" y="3581400"/>
                        <a:ext cx="6535738" cy="2624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465512" y="1172012"/>
          <a:ext cx="23479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74" name="Equation" r:id="rId6" imgW="1104900" imgH="342900" progId="Equation.DSMT4">
                  <p:embed/>
                </p:oleObj>
              </mc:Choice>
              <mc:Fallback>
                <p:oleObj name="Equation" r:id="rId6" imgW="11049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2" y="1172012"/>
                        <a:ext cx="2347913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601085" y="2201368"/>
          <a:ext cx="1941830" cy="887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75" name="Equation" r:id="rId8" imgW="825480" imgH="380880" progId="Equation.DSMT4">
                  <p:embed/>
                </p:oleObj>
              </mc:Choice>
              <mc:Fallback>
                <p:oleObj name="Equation" r:id="rId8" imgW="8254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1085" y="2201368"/>
                        <a:ext cx="1941830" cy="887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676400" y="228600"/>
            <a:ext cx="62309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Using </a:t>
            </a:r>
            <a:r>
              <a:rPr lang="en-US" sz="2000" dirty="0"/>
              <a:t>the words term, factor, sum, product, </a:t>
            </a:r>
            <a:r>
              <a:rPr lang="en-US" sz="2000" dirty="0" smtClean="0"/>
              <a:t>difference</a:t>
            </a:r>
            <a:r>
              <a:rPr lang="en-US" sz="2000" dirty="0"/>
              <a:t> </a:t>
            </a:r>
            <a:r>
              <a:rPr lang="en-US" sz="2000" dirty="0" smtClean="0"/>
              <a:t>or quotient describe each expression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43311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293180"/>
              </p:ext>
            </p:extLst>
          </p:nvPr>
        </p:nvGraphicFramePr>
        <p:xfrm>
          <a:off x="1449388" y="4203700"/>
          <a:ext cx="6862762" cy="172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71" name="Document" r:id="rId4" imgW="7080511" imgH="1769685" progId="Word.Document.12">
                  <p:embed/>
                </p:oleObj>
              </mc:Choice>
              <mc:Fallback>
                <p:oleObj name="Document" r:id="rId4" imgW="7080511" imgH="176968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9388" y="4203700"/>
                        <a:ext cx="6862762" cy="172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606691"/>
              </p:ext>
            </p:extLst>
          </p:nvPr>
        </p:nvGraphicFramePr>
        <p:xfrm>
          <a:off x="1752600" y="3048000"/>
          <a:ext cx="5486400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72" name="Document" r:id="rId6" imgW="5648199" imgH="1491833" progId="Word.Document.12">
                  <p:embed/>
                </p:oleObj>
              </mc:Choice>
              <mc:Fallback>
                <p:oleObj name="Document" r:id="rId6" imgW="5648199" imgH="149183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52600" y="3048000"/>
                        <a:ext cx="5486400" cy="144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24000" y="228600"/>
            <a:ext cx="6096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ill in the blanks using the words term, factor, sum, product, </a:t>
            </a:r>
            <a:r>
              <a:rPr lang="en-US" sz="2000" dirty="0" smtClean="0"/>
              <a:t>difference or quotient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972483"/>
              </p:ext>
            </p:extLst>
          </p:nvPr>
        </p:nvGraphicFramePr>
        <p:xfrm>
          <a:off x="1905000" y="1143000"/>
          <a:ext cx="6100763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73" name="Document" r:id="rId8" imgW="6278195" imgH="1203544" progId="Word.Document.12">
                  <p:embed/>
                </p:oleObj>
              </mc:Choice>
              <mc:Fallback>
                <p:oleObj name="Document" r:id="rId8" imgW="6278195" imgH="120354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05000" y="1143000"/>
                        <a:ext cx="6100763" cy="115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559208"/>
              </p:ext>
            </p:extLst>
          </p:nvPr>
        </p:nvGraphicFramePr>
        <p:xfrm>
          <a:off x="1566863" y="1900238"/>
          <a:ext cx="6651625" cy="140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74" name="Document" r:id="rId10" imgW="6943064" imgH="1464120" progId="Word.Document.12">
                  <p:embed/>
                </p:oleObj>
              </mc:Choice>
              <mc:Fallback>
                <p:oleObj name="Document" r:id="rId10" imgW="6943064" imgH="146412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66863" y="1900238"/>
                        <a:ext cx="6651625" cy="1401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6172200" y="1447800"/>
            <a:ext cx="6206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um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209800" y="1447800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erm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3925669" y="1470561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erm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1981200" y="2257300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factor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4648200" y="2233550"/>
            <a:ext cx="9541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product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6280944" y="2262250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erm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3293111" y="2637518"/>
            <a:ext cx="6206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um</a:t>
            </a:r>
          </a:p>
        </p:txBody>
      </p:sp>
      <p:sp>
        <p:nvSpPr>
          <p:cNvPr id="20" name="Rectangle 19"/>
          <p:cNvSpPr/>
          <p:nvPr/>
        </p:nvSpPr>
        <p:spPr>
          <a:xfrm>
            <a:off x="3011549" y="3393375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erm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4572000" y="3393375"/>
            <a:ext cx="11935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difference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2261677" y="3798332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factor</a:t>
            </a:r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5105400" y="3799321"/>
            <a:ext cx="9541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product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6958825" y="4202668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erm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3055447" y="4724400"/>
            <a:ext cx="6206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um</a:t>
            </a:r>
          </a:p>
        </p:txBody>
      </p:sp>
      <p:sp>
        <p:nvSpPr>
          <p:cNvPr id="26" name="Rectangle 25"/>
          <p:cNvSpPr/>
          <p:nvPr/>
        </p:nvSpPr>
        <p:spPr>
          <a:xfrm>
            <a:off x="5125253" y="4724400"/>
            <a:ext cx="11935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difference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1613002" y="5193475"/>
            <a:ext cx="10054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quoti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64685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14" grpId="0"/>
      <p:bldP spid="14" grpId="1"/>
      <p:bldP spid="15" grpId="0"/>
      <p:bldP spid="15" grpId="1"/>
      <p:bldP spid="16" grpId="0"/>
      <p:bldP spid="16" grpId="1"/>
      <p:bldP spid="17" grpId="0"/>
      <p:bldP spid="17" grpId="1"/>
      <p:bldP spid="18" grpId="0"/>
      <p:bldP spid="18" grpId="1"/>
      <p:bldP spid="19" grpId="0"/>
      <p:bldP spid="19" grpId="1"/>
      <p:bldP spid="20" grpId="0"/>
      <p:bldP spid="20" grpId="1"/>
      <p:bldP spid="21" grpId="0"/>
      <p:bldP spid="21" grpId="1"/>
      <p:bldP spid="22" grpId="0"/>
      <p:bldP spid="22" grpId="1"/>
      <p:bldP spid="23" grpId="0"/>
      <p:bldP spid="23" grpId="1"/>
      <p:bldP spid="24" grpId="0"/>
      <p:bldP spid="25" grpId="0"/>
      <p:bldP spid="26" grpId="0"/>
      <p:bldP spid="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667256" y="914399"/>
            <a:ext cx="4885944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arentheses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xponents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ultiply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ivide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dd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ubtract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64502" y="914400"/>
            <a:ext cx="533400" cy="38904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P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E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M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D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A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S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381000" y="669099"/>
            <a:ext cx="3048000" cy="4512501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685800" y="685800"/>
            <a:ext cx="3367414" cy="449580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473780"/>
              </p:ext>
            </p:extLst>
          </p:nvPr>
        </p:nvGraphicFramePr>
        <p:xfrm>
          <a:off x="5638800" y="1066800"/>
          <a:ext cx="23479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75" name="Equation" r:id="rId4" imgW="1104900" imgH="342900" progId="Equation.DSMT4">
                  <p:embed/>
                </p:oleObj>
              </mc:Choice>
              <mc:Fallback>
                <p:oleObj name="Equation" r:id="rId4" imgW="1104900" imgH="342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066800"/>
                        <a:ext cx="234791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76411"/>
              </p:ext>
            </p:extLst>
          </p:nvPr>
        </p:nvGraphicFramePr>
        <p:xfrm>
          <a:off x="6367462" y="321004"/>
          <a:ext cx="89058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76" name="Equation" r:id="rId6" imgW="419040" imgH="152280" progId="Equation.DSMT4">
                  <p:embed/>
                </p:oleObj>
              </mc:Choice>
              <mc:Fallback>
                <p:oleObj name="Equation" r:id="rId6" imgW="4190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462" y="321004"/>
                        <a:ext cx="890587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171603"/>
              </p:ext>
            </p:extLst>
          </p:nvPr>
        </p:nvGraphicFramePr>
        <p:xfrm>
          <a:off x="5528804" y="3923507"/>
          <a:ext cx="26543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77" name="Equation" r:id="rId8" imgW="1231366" imgH="203112" progId="Equation.DSMT4">
                  <p:embed/>
                </p:oleObj>
              </mc:Choice>
              <mc:Fallback>
                <p:oleObj name="Equation" r:id="rId8" imgW="1231366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8804" y="3923507"/>
                        <a:ext cx="26543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974477"/>
              </p:ext>
            </p:extLst>
          </p:nvPr>
        </p:nvGraphicFramePr>
        <p:xfrm>
          <a:off x="6019800" y="4778736"/>
          <a:ext cx="190023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78" name="Equation" r:id="rId10" imgW="888840" imgH="164880" progId="Equation.DSMT4">
                  <p:embed/>
                </p:oleObj>
              </mc:Choice>
              <mc:Fallback>
                <p:oleObj name="Equation" r:id="rId10" imgW="888840" imgH="1648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778736"/>
                        <a:ext cx="190023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349068"/>
              </p:ext>
            </p:extLst>
          </p:nvPr>
        </p:nvGraphicFramePr>
        <p:xfrm>
          <a:off x="5240336" y="2999994"/>
          <a:ext cx="31448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79" name="Equation" r:id="rId12" imgW="1473200" imgH="254000" progId="Equation.DSMT4">
                  <p:embed/>
                </p:oleObj>
              </mc:Choice>
              <mc:Fallback>
                <p:oleObj name="Equation" r:id="rId12" imgW="1473200" imgH="254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36" y="2999994"/>
                        <a:ext cx="314483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69275"/>
              </p:ext>
            </p:extLst>
          </p:nvPr>
        </p:nvGraphicFramePr>
        <p:xfrm>
          <a:off x="5486400" y="2209800"/>
          <a:ext cx="2335784" cy="471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80" name="Equation" r:id="rId14" imgW="977476" imgH="203112" progId="Equation.DSMT4">
                  <p:embed/>
                </p:oleObj>
              </mc:Choice>
              <mc:Fallback>
                <p:oleObj name="Equation" r:id="rId14" imgW="977476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209800"/>
                        <a:ext cx="2335784" cy="4716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8294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307259"/>
              </p:ext>
            </p:extLst>
          </p:nvPr>
        </p:nvGraphicFramePr>
        <p:xfrm>
          <a:off x="2362200" y="1143000"/>
          <a:ext cx="5926138" cy="302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88" name="Document" r:id="rId4" imgW="5949456" imgH="3170820" progId="Word.Document.12">
                  <p:embed/>
                </p:oleObj>
              </mc:Choice>
              <mc:Fallback>
                <p:oleObj name="Document" r:id="rId4" imgW="5949456" imgH="317082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200" y="1143000"/>
                        <a:ext cx="5926138" cy="302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24000" y="228600"/>
            <a:ext cx="6096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ill in the blanks using the words term, factor, sum, product, </a:t>
            </a:r>
            <a:r>
              <a:rPr lang="en-US" sz="2000" dirty="0" smtClean="0"/>
              <a:t>difference</a:t>
            </a:r>
            <a:r>
              <a:rPr lang="en-US" sz="2000" dirty="0"/>
              <a:t> </a:t>
            </a:r>
            <a:r>
              <a:rPr lang="en-US" sz="2000" dirty="0" smtClean="0"/>
              <a:t>or quotient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457063" y="1605150"/>
            <a:ext cx="6206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um</a:t>
            </a:r>
          </a:p>
        </p:txBody>
      </p:sp>
      <p:sp>
        <p:nvSpPr>
          <p:cNvPr id="8" name="Rectangle 7"/>
          <p:cNvSpPr/>
          <p:nvPr/>
        </p:nvSpPr>
        <p:spPr>
          <a:xfrm>
            <a:off x="6081514" y="1083625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erm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412717" y="1620983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factor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419834" y="2819400"/>
            <a:ext cx="9541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product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3387788" y="2162300"/>
            <a:ext cx="11935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difference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4066860" y="2807525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erm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5175939" y="3429000"/>
            <a:ext cx="6206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um</a:t>
            </a:r>
          </a:p>
        </p:txBody>
      </p:sp>
    </p:spTree>
    <p:extLst>
      <p:ext uri="{BB962C8B-B14F-4D97-AF65-F5344CB8AC3E}">
        <p14:creationId xmlns:p14="http://schemas.microsoft.com/office/powerpoint/2010/main" val="27720750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0" grpId="0"/>
      <p:bldP spid="11" grpId="0"/>
      <p:bldP spid="13" grpId="0"/>
      <p:bldP spid="1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497839"/>
              </p:ext>
            </p:extLst>
          </p:nvPr>
        </p:nvGraphicFramePr>
        <p:xfrm>
          <a:off x="2363788" y="1139825"/>
          <a:ext cx="5842000" cy="319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40" name="Document" r:id="rId4" imgW="5949456" imgH="3248921" progId="Word.Document.12">
                  <p:embed/>
                </p:oleObj>
              </mc:Choice>
              <mc:Fallback>
                <p:oleObj name="Document" r:id="rId4" imgW="5949456" imgH="324892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3788" y="1139825"/>
                        <a:ext cx="5842000" cy="319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24000" y="228600"/>
            <a:ext cx="6096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ill in the blanks using the words term, factor, sum, product, </a:t>
            </a:r>
            <a:r>
              <a:rPr lang="en-US" sz="2000" dirty="0" smtClean="0"/>
              <a:t>difference</a:t>
            </a:r>
            <a:r>
              <a:rPr lang="en-US" sz="2000" dirty="0"/>
              <a:t> </a:t>
            </a:r>
            <a:r>
              <a:rPr lang="en-US" sz="2000" dirty="0" smtClean="0"/>
              <a:t>or quotient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589931" y="1855337"/>
            <a:ext cx="6206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um</a:t>
            </a:r>
          </a:p>
        </p:txBody>
      </p:sp>
      <p:sp>
        <p:nvSpPr>
          <p:cNvPr id="8" name="Rectangle 7"/>
          <p:cNvSpPr/>
          <p:nvPr/>
        </p:nvSpPr>
        <p:spPr>
          <a:xfrm>
            <a:off x="5943600" y="1154668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erm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6248653" y="2551609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factor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4839483" y="3429000"/>
            <a:ext cx="9541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product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3936235" y="1855337"/>
            <a:ext cx="11935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difference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3657600" y="2532809"/>
            <a:ext cx="10054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quoti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9949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0" grpId="0"/>
      <p:bldP spid="11" grpId="0"/>
      <p:bldP spid="1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838200" y="1676400"/>
            <a:ext cx="7391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Practicing Some Vocabulary</a:t>
            </a:r>
          </a:p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For Expressions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80270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447800" y="685800"/>
            <a:ext cx="6477000" cy="26622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100" dirty="0" smtClean="0">
                <a:latin typeface="Arial" pitchFamily="34" charset="0"/>
                <a:cs typeface="Arial" pitchFamily="34" charset="0"/>
              </a:rPr>
              <a:t>You understand the order of operations when you’re able to correctly </a:t>
            </a:r>
            <a:r>
              <a:rPr lang="en-US" sz="2100" dirty="0">
                <a:latin typeface="Arial" pitchFamily="34" charset="0"/>
                <a:cs typeface="Arial" pitchFamily="34" charset="0"/>
              </a:rPr>
              <a:t>;</a:t>
            </a:r>
            <a:endParaRPr lang="en-US" sz="2100" dirty="0" smtClean="0">
              <a:latin typeface="Arial" pitchFamily="34" charset="0"/>
              <a:cs typeface="Arial" pitchFamily="34" charset="0"/>
            </a:endParaRPr>
          </a:p>
          <a:p>
            <a:pPr marL="914400" lvl="1" indent="-457200">
              <a:spcAft>
                <a:spcPts val="600"/>
              </a:spcAft>
              <a:buFont typeface="+mj-lt"/>
              <a:buAutoNum type="alphaLcParenR"/>
            </a:pPr>
            <a:r>
              <a:rPr lang="en-US" sz="2100" dirty="0" smtClean="0">
                <a:latin typeface="Arial" pitchFamily="34" charset="0"/>
                <a:cs typeface="Arial" pitchFamily="34" charset="0"/>
              </a:rPr>
              <a:t>Attend to the operators.</a:t>
            </a:r>
          </a:p>
          <a:p>
            <a:pPr marL="914400" lvl="1" indent="-457200">
              <a:spcAft>
                <a:spcPts val="600"/>
              </a:spcAft>
              <a:buFont typeface="+mj-lt"/>
              <a:buAutoNum type="alphaLcParenR"/>
            </a:pPr>
            <a:r>
              <a:rPr lang="en-US" sz="2100" dirty="0" smtClean="0">
                <a:latin typeface="Arial" pitchFamily="34" charset="0"/>
                <a:cs typeface="Arial" pitchFamily="34" charset="0"/>
              </a:rPr>
              <a:t>Consciously order the operations.</a:t>
            </a:r>
          </a:p>
          <a:p>
            <a:pPr marL="914400" lvl="1" indent="-457200">
              <a:spcAft>
                <a:spcPts val="600"/>
              </a:spcAft>
              <a:buFont typeface="+mj-lt"/>
              <a:buAutoNum type="alphaLcParenR"/>
            </a:pPr>
            <a:r>
              <a:rPr lang="en-US" sz="2100" dirty="0" smtClean="0">
                <a:latin typeface="Arial" pitchFamily="34" charset="0"/>
                <a:cs typeface="Arial" pitchFamily="34" charset="0"/>
              </a:rPr>
              <a:t>Simplify the expression.</a:t>
            </a:r>
          </a:p>
          <a:p>
            <a:pPr marL="914400" lvl="1" indent="-457200">
              <a:spcAft>
                <a:spcPts val="600"/>
              </a:spcAft>
              <a:buFont typeface="+mj-lt"/>
              <a:buAutoNum type="alphaLcParenR"/>
            </a:pPr>
            <a:r>
              <a:rPr lang="en-US" sz="2100" dirty="0" smtClean="0">
                <a:latin typeface="Arial" pitchFamily="34" charset="0"/>
                <a:cs typeface="Arial" pitchFamily="34" charset="0"/>
              </a:rPr>
              <a:t>Use the proper vocabulary when you describe the process to yourself and others.</a:t>
            </a:r>
            <a:endParaRPr lang="en-US" sz="21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32184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-25154" y="167640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The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Order of Operation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02366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5208782"/>
            <a:ext cx="7315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eamath.com</a:t>
            </a:r>
          </a:p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Student Resourc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194454"/>
              </p:ext>
            </p:extLst>
          </p:nvPr>
        </p:nvGraphicFramePr>
        <p:xfrm>
          <a:off x="1741488" y="317500"/>
          <a:ext cx="5834062" cy="485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60" name="Document" r:id="rId3" imgW="5495375" imgH="4578555" progId="Word.Document.12">
                  <p:embed/>
                </p:oleObj>
              </mc:Choice>
              <mc:Fallback>
                <p:oleObj name="Document" r:id="rId3" imgW="5495375" imgH="4578555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317500"/>
                        <a:ext cx="5834062" cy="485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440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495280"/>
              </p:ext>
            </p:extLst>
          </p:nvPr>
        </p:nvGraphicFramePr>
        <p:xfrm>
          <a:off x="1371600" y="3609377"/>
          <a:ext cx="6535738" cy="262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69" name="Document" r:id="rId4" imgW="7297324" imgH="2630233" progId="Word.Document.12">
                  <p:embed/>
                </p:oleObj>
              </mc:Choice>
              <mc:Fallback>
                <p:oleObj name="Document" r:id="rId4" imgW="7297324" imgH="263023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1600" y="3609377"/>
                        <a:ext cx="6535738" cy="2624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34015"/>
              </p:ext>
            </p:extLst>
          </p:nvPr>
        </p:nvGraphicFramePr>
        <p:xfrm>
          <a:off x="1981200" y="799901"/>
          <a:ext cx="94456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70" name="Equation" r:id="rId6" imgW="444240" imgH="152280" progId="Equation.DSMT4">
                  <p:embed/>
                </p:oleObj>
              </mc:Choice>
              <mc:Fallback>
                <p:oleObj name="Equation" r:id="rId6" imgW="4442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799901"/>
                        <a:ext cx="944563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051175"/>
              </p:ext>
            </p:extLst>
          </p:nvPr>
        </p:nvGraphicFramePr>
        <p:xfrm>
          <a:off x="5715000" y="799901"/>
          <a:ext cx="20097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71" name="Equation" r:id="rId8" imgW="939600" imgH="203040" progId="Equation.DSMT4">
                  <p:embed/>
                </p:oleObj>
              </mc:Choice>
              <mc:Fallback>
                <p:oleObj name="Equation" r:id="rId8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799901"/>
                        <a:ext cx="20097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833645"/>
              </p:ext>
            </p:extLst>
          </p:nvPr>
        </p:nvGraphicFramePr>
        <p:xfrm>
          <a:off x="5092700" y="1852412"/>
          <a:ext cx="24669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72" name="Equation" r:id="rId10" imgW="1155600" imgH="164880" progId="Equation.DSMT4">
                  <p:embed/>
                </p:oleObj>
              </mc:Choice>
              <mc:Fallback>
                <p:oleObj name="Equation" r:id="rId10" imgW="1155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1852412"/>
                        <a:ext cx="24669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958807"/>
              </p:ext>
            </p:extLst>
          </p:nvPr>
        </p:nvGraphicFramePr>
        <p:xfrm>
          <a:off x="4038600" y="645515"/>
          <a:ext cx="10541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73" name="Equation" r:id="rId12" imgW="495000" imgH="317160" progId="Equation.DSMT4">
                  <p:embed/>
                </p:oleObj>
              </mc:Choice>
              <mc:Fallback>
                <p:oleObj name="Equation" r:id="rId12" imgW="4950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645515"/>
                        <a:ext cx="10541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980667"/>
              </p:ext>
            </p:extLst>
          </p:nvPr>
        </p:nvGraphicFramePr>
        <p:xfrm>
          <a:off x="1989138" y="1819075"/>
          <a:ext cx="18732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74" name="Equation" r:id="rId14" imgW="876240" imgH="177480" progId="Equation.DSMT4">
                  <p:embed/>
                </p:oleObj>
              </mc:Choice>
              <mc:Fallback>
                <p:oleObj name="Equation" r:id="rId14" imgW="876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1819075"/>
                        <a:ext cx="18732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370191"/>
              </p:ext>
            </p:extLst>
          </p:nvPr>
        </p:nvGraphicFramePr>
        <p:xfrm>
          <a:off x="3684587" y="2474515"/>
          <a:ext cx="17621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75" name="Equation" r:id="rId16" imgW="825480" imgH="215640" progId="Equation.DSMT4">
                  <p:embed/>
                </p:oleObj>
              </mc:Choice>
              <mc:Fallback>
                <p:oleObj name="Equation" r:id="rId16" imgW="825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7" y="2474515"/>
                        <a:ext cx="17621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2519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71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417142"/>
              </p:ext>
            </p:extLst>
          </p:nvPr>
        </p:nvGraphicFramePr>
        <p:xfrm>
          <a:off x="1371600" y="838200"/>
          <a:ext cx="6486525" cy="309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475" name="Document" r:id="rId3" imgW="4758482" imgH="2264923" progId="Word.Document.12">
                  <p:embed/>
                </p:oleObj>
              </mc:Choice>
              <mc:Fallback>
                <p:oleObj name="Document" r:id="rId3" imgW="4758482" imgH="2264923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838200"/>
                        <a:ext cx="6486525" cy="309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6302"/>
              </p:ext>
            </p:extLst>
          </p:nvPr>
        </p:nvGraphicFramePr>
        <p:xfrm>
          <a:off x="3678237" y="4419600"/>
          <a:ext cx="18732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476" name="Equation" r:id="rId5" imgW="876240" imgH="177480" progId="Equation.DSMT4">
                  <p:embed/>
                </p:oleObj>
              </mc:Choice>
              <mc:Fallback>
                <p:oleObj name="Equation" r:id="rId5" imgW="876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7" y="4419600"/>
                        <a:ext cx="18732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80041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914400" y="1676400"/>
            <a:ext cx="7315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A General Introduction to the</a:t>
            </a:r>
          </a:p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Order of Operation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68742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914400" y="1676400"/>
            <a:ext cx="73152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The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Order of Operations</a:t>
            </a:r>
          </a:p>
          <a:p>
            <a:pPr algn="ctr"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The Basic Four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63673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owerPoint Presentation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dirty="0">
            <a:latin typeface="Arial" pitchFamily="34" charset="0"/>
            <a:cs typeface="Arial" pitchFamily="34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_Docs_" ma:contentTypeID="0x00A30FC3D30E0D684CA17601D80A444801" ma:contentTypeVersion="" ma:contentTypeDescription="" ma:contentTypeScope="" ma:versionID="bc55ed6eee21872541b27cb430471982">
  <xsd:schema xmlns:xsd="http://www.w3.org/2001/XMLSchema" xmlns:p="http://schemas.microsoft.com/office/2006/metadata/properties" xmlns:ns1="http://schemas.microsoft.com/sharepoint/v3" targetNamespace="http://schemas.microsoft.com/office/2006/metadata/properties" ma:root="true" ma:fieldsID="3e5d9eca856144ce6ca1da655f95619c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ID" minOccurs="0"/>
                <xsd:element ref="ns1:ContentTypeId" minOccurs="0"/>
                <xsd:element ref="ns1:Author" minOccurs="0"/>
                <xsd:element ref="ns1:Editor" minOccurs="0"/>
                <xsd:element ref="ns1:_HasCopyDestinations" minOccurs="0"/>
                <xsd:element ref="ns1:_CopySource" minOccurs="0"/>
                <xsd:element ref="ns1:_ModerationStatus" minOccurs="0"/>
                <xsd:element ref="ns1:_ModerationComments" minOccurs="0"/>
                <xsd:element ref="ns1:FileRef" minOccurs="0"/>
                <xsd:element ref="ns1:FileDirRef" minOccurs="0"/>
                <xsd:element ref="ns1:Last_x0020_Modified" minOccurs="0"/>
                <xsd:element ref="ns1:Created_x0020_Date" minOccurs="0"/>
                <xsd:element ref="ns1:File_x0020_Size" minOccurs="0"/>
                <xsd:element ref="ns1:FSObjType" minOccurs="0"/>
                <xsd:element ref="ns1:CheckedOutUserId" minOccurs="0"/>
                <xsd:element ref="ns1:IsCheckedoutToLocal" minOccurs="0"/>
                <xsd:element ref="ns1:CheckoutUser" minOccurs="0"/>
                <xsd:element ref="ns1:UniqueId" minOccurs="0"/>
                <xsd:element ref="ns1:ProgId" minOccurs="0"/>
                <xsd:element ref="ns1:ScopeId" minOccurs="0"/>
                <xsd:element ref="ns1:VirusStatus" minOccurs="0"/>
                <xsd:element ref="ns1:CheckedOutTitle" minOccurs="0"/>
                <xsd:element ref="ns1:_CheckinComment" minOccurs="0"/>
                <xsd:element ref="ns1:File_x0020_Type" minOccurs="0"/>
                <xsd:element ref="ns1:HTML_x0020_File_x0020_Type" minOccurs="0"/>
                <xsd:element ref="ns1:_SourceUrl" minOccurs="0"/>
                <xsd:element ref="ns1:_SharedFileIndex" minOccurs="0"/>
                <xsd:element ref="ns1:MetaInfo" minOccurs="0"/>
                <xsd:element ref="ns1:_Level" minOccurs="0"/>
                <xsd:element ref="ns1:_IsCurrentVersion" minOccurs="0"/>
                <xsd:element ref="ns1:owshiddenversion" minOccurs="0"/>
                <xsd:element ref="ns1:_UIVersion" minOccurs="0"/>
                <xsd:element ref="ns1:_UIVersionString" minOccurs="0"/>
                <xsd:element ref="ns1:InstanceID" minOccurs="0"/>
                <xsd:element ref="ns1:Order" minOccurs="0"/>
                <xsd:element ref="ns1:GUID" minOccurs="0"/>
                <xsd:element ref="ns1:WorkflowVersion" minOccurs="0"/>
                <xsd:element ref="ns1:WorkflowInstanceID" minOccurs="0"/>
                <xsd:element ref="ns1:ParentVersionString" minOccurs="0"/>
                <xsd:element ref="ns1:ParentLeafName" minOccurs="0"/>
                <xsd:element ref="ns1:AutoVersionDisabled" minOccurs="0"/>
                <xsd:element ref="ns1:ItemType" minOccurs="0"/>
                <xsd:element ref="ns1:Description" minOccurs="0"/>
              </xsd:all>
            </xsd:complexType>
          </xsd:element>
        </xsd:sequence>
      </xsd:complexType>
    </xsd:element>
  </xsd:schema>
  <xsd:schema xmlns:xsd="http://www.w3.org/2001/XMLSchema" xmlns:dms="http://schemas.microsoft.com/office/2006/documentManagement/types" targetNamespace="http://schemas.microsoft.com/sharepoint/v3" elementFormDefault="qualified">
    <xsd:import namespace="http://schemas.microsoft.com/office/2006/documentManagement/types"/>
    <xsd:element name="ID" ma:index="0" nillable="true" ma:displayName="ID" ma:internalName="ID" ma:readOnly="true">
      <xsd:simpleType>
        <xsd:restriction base="dms:Unknown"/>
      </xsd:simpleType>
    </xsd:element>
    <xsd:element name="ContentTypeId" ma:index="1" nillable="true" ma:displayName="Content Type ID" ma:hidden="true" ma:internalName="ContentTypeId" ma:readOnly="true">
      <xsd:simpleType>
        <xsd:restriction base="dms:Unknown"/>
      </xsd:simpleType>
    </xsd:element>
    <xsd:element name="Author" ma:index="4" nillable="true" ma:displayName="Created By" ma:list="UserInfo" ma:internalName="Author" ma:readOnly="tru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Editor" ma:index="6" nillable="true" ma:displayName="Modified By" ma:list="UserInfo" ma:internalName="Editor" ma:readOnly="tru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_HasCopyDestinations" ma:index="7" nillable="true" ma:displayName="Has Copy Destinations" ma:hidden="true" ma:internalName="_HasCopyDestinations" ma:readOnly="true">
      <xsd:simpleType>
        <xsd:restriction base="dms:Boolean"/>
      </xsd:simpleType>
    </xsd:element>
    <xsd:element name="_CopySource" ma:index="8" nillable="true" ma:displayName="Copy Source" ma:internalName="_CopySource" ma:readOnly="true">
      <xsd:simpleType>
        <xsd:restriction base="dms:Text"/>
      </xsd:simpleType>
    </xsd:element>
    <xsd:element name="_ModerationStatus" ma:index="9" nillable="true" ma:displayName="Approval Status" ma:default="0" ma:hidden="true" ma:internalName="_ModerationStatus" ma:readOnly="true">
      <xsd:simpleType>
        <xsd:restriction base="dms:Unknown"/>
      </xsd:simpleType>
    </xsd:element>
    <xsd:element name="_ModerationComments" ma:index="10" nillable="true" ma:displayName="Approver Comments" ma:hidden="true" ma:internalName="_ModerationComments" ma:readOnly="true">
      <xsd:simpleType>
        <xsd:restriction base="dms:Note"/>
      </xsd:simpleType>
    </xsd:element>
    <xsd:element name="FileRef" ma:index="11" nillable="true" ma:displayName="URL Path" ma:hidden="true" ma:list="Docs" ma:internalName="FileRef" ma:readOnly="true" ma:showField="FullUrl">
      <xsd:simpleType>
        <xsd:restriction base="dms:Lookup"/>
      </xsd:simpleType>
    </xsd:element>
    <xsd:element name="FileDirRef" ma:index="12" nillable="true" ma:displayName="Path" ma:hidden="true" ma:list="Docs" ma:internalName="FileDirRef" ma:readOnly="true" ma:showField="DirName">
      <xsd:simpleType>
        <xsd:restriction base="dms:Lookup"/>
      </xsd:simpleType>
    </xsd:element>
    <xsd:element name="Last_x0020_Modified" ma:index="13" nillable="true" ma:displayName="Modified" ma:format="TRUE" ma:hidden="true" ma:list="Docs" ma:internalName="Last_x0020_Modified" ma:readOnly="true" ma:showField="TimeLastModified">
      <xsd:simpleType>
        <xsd:restriction base="dms:Lookup"/>
      </xsd:simpleType>
    </xsd:element>
    <xsd:element name="Created_x0020_Date" ma:index="14" nillable="true" ma:displayName="Created" ma:format="TRUE" ma:hidden="true" ma:list="Docs" ma:internalName="Created_x0020_Date" ma:readOnly="true" ma:showField="TimeCreated">
      <xsd:simpleType>
        <xsd:restriction base="dms:Lookup"/>
      </xsd:simpleType>
    </xsd:element>
    <xsd:element name="File_x0020_Size" ma:index="15" nillable="true" ma:displayName="File Size" ma:format="TRUE" ma:hidden="true" ma:list="Docs" ma:internalName="File_x0020_Size" ma:readOnly="true" ma:showField="SizeInKB">
      <xsd:simpleType>
        <xsd:restriction base="dms:Lookup"/>
      </xsd:simpleType>
    </xsd:element>
    <xsd:element name="FSObjType" ma:index="16" nillable="true" ma:displayName="Item Type" ma:hidden="true" ma:list="Docs" ma:internalName="FSObjType" ma:readOnly="true" ma:showField="FSType">
      <xsd:simpleType>
        <xsd:restriction base="dms:Lookup"/>
      </xsd:simpleType>
    </xsd:element>
    <xsd:element name="CheckedOutUserId" ma:index="18" nillable="true" ma:displayName="ID of the User who has the item Checked Out" ma:hidden="true" ma:list="Docs" ma:internalName="CheckedOutUserId" ma:readOnly="true" ma:showField="CheckoutUserId">
      <xsd:simpleType>
        <xsd:restriction base="dms:Lookup"/>
      </xsd:simpleType>
    </xsd:element>
    <xsd:element name="IsCheckedoutToLocal" ma:index="19" nillable="true" ma:displayName="Is Checked out to local" ma:hidden="true" ma:list="Docs" ma:internalName="IsCheckedoutToLocal" ma:readOnly="true" ma:showField="IsCheckoutToLocal">
      <xsd:simpleType>
        <xsd:restriction base="dms:Lookup"/>
      </xsd:simpleType>
    </xsd:element>
    <xsd:element name="CheckoutUser" ma:index="20" nillable="true" ma:displayName="Checked Out To" ma:list="UserInfo" ma:internalName="CheckoutUser" ma:readOnly="tru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UniqueId" ma:index="22" nillable="true" ma:displayName="Unique Id" ma:hidden="true" ma:list="Docs" ma:internalName="UniqueId" ma:readOnly="true" ma:showField="UniqueId">
      <xsd:simpleType>
        <xsd:restriction base="dms:Lookup"/>
      </xsd:simpleType>
    </xsd:element>
    <xsd:element name="ProgId" ma:index="23" nillable="true" ma:displayName="ProgId" ma:hidden="true" ma:list="Docs" ma:internalName="ProgId" ma:readOnly="true" ma:showField="ProgId">
      <xsd:simpleType>
        <xsd:restriction base="dms:Lookup"/>
      </xsd:simpleType>
    </xsd:element>
    <xsd:element name="ScopeId" ma:index="24" nillable="true" ma:displayName="ScopeId" ma:hidden="true" ma:list="Docs" ma:internalName="ScopeId" ma:readOnly="true" ma:showField="ScopeId">
      <xsd:simpleType>
        <xsd:restriction base="dms:Lookup"/>
      </xsd:simpleType>
    </xsd:element>
    <xsd:element name="VirusStatus" ma:index="25" nillable="true" ma:displayName="Virus Status" ma:format="TRUE" ma:hidden="true" ma:list="Docs" ma:internalName="VirusStatus" ma:readOnly="true" ma:showField="Size">
      <xsd:simpleType>
        <xsd:restriction base="dms:Lookup"/>
      </xsd:simpleType>
    </xsd:element>
    <xsd:element name="CheckedOutTitle" ma:index="26" nillable="true" ma:displayName="Checked Out To" ma:format="TRUE" ma:hidden="true" ma:list="Docs" ma:internalName="CheckedOutTitle" ma:readOnly="true" ma:showField="CheckedOutTitle">
      <xsd:simpleType>
        <xsd:restriction base="dms:Lookup"/>
      </xsd:simpleType>
    </xsd:element>
    <xsd:element name="_CheckinComment" ma:index="27" nillable="true" ma:displayName="Check In Comment" ma:format="TRUE" ma:list="Docs" ma:internalName="_CheckinComment" ma:readOnly="true" ma:showField="CheckinComment">
      <xsd:simpleType>
        <xsd:restriction base="dms:Lookup"/>
      </xsd:simpleType>
    </xsd:element>
    <xsd:element name="File_x0020_Type" ma:index="31" nillable="true" ma:displayName="File Type" ma:hidden="true" ma:internalName="File_x0020_Type" ma:readOnly="true">
      <xsd:simpleType>
        <xsd:restriction base="dms:Text"/>
      </xsd:simpleType>
    </xsd:element>
    <xsd:element name="HTML_x0020_File_x0020_Type" ma:index="32" nillable="true" ma:displayName="HTML File Type" ma:hidden="true" ma:internalName="HTML_x0020_File_x0020_Type" ma:readOnly="true">
      <xsd:simpleType>
        <xsd:restriction base="dms:Text"/>
      </xsd:simpleType>
    </xsd:element>
    <xsd:element name="_SourceUrl" ma:index="33" nillable="true" ma:displayName="Source Url" ma:hidden="true" ma:internalName="_SourceUrl">
      <xsd:simpleType>
        <xsd:restriction base="dms:Text"/>
      </xsd:simpleType>
    </xsd:element>
    <xsd:element name="_SharedFileIndex" ma:index="34" nillable="true" ma:displayName="Shared File Index" ma:hidden="true" ma:internalName="_SharedFileIndex">
      <xsd:simpleType>
        <xsd:restriction base="dms:Text"/>
      </xsd:simpleType>
    </xsd:element>
    <xsd:element name="MetaInfo" ma:index="44" nillable="true" ma:displayName="Property Bag" ma:hidden="true" ma:list="Docs" ma:internalName="MetaInfo" ma:showField="MetaInfo">
      <xsd:simpleType>
        <xsd:restriction base="dms:Lookup"/>
      </xsd:simpleType>
    </xsd:element>
    <xsd:element name="_Level" ma:index="45" nillable="true" ma:displayName="Level" ma:hidden="true" ma:internalName="_Level" ma:readOnly="true">
      <xsd:simpleType>
        <xsd:restriction base="dms:Unknown"/>
      </xsd:simpleType>
    </xsd:element>
    <xsd:element name="_IsCurrentVersion" ma:index="46" nillable="true" ma:displayName="Is Current Version" ma:hidden="true" ma:internalName="_IsCurrentVersion" ma:readOnly="true">
      <xsd:simpleType>
        <xsd:restriction base="dms:Boolean"/>
      </xsd:simpleType>
    </xsd:element>
    <xsd:element name="owshiddenversion" ma:index="50" nillable="true" ma:displayName="owshiddenversion" ma:hidden="true" ma:internalName="owshiddenversion" ma:readOnly="true">
      <xsd:simpleType>
        <xsd:restriction base="dms:Unknown"/>
      </xsd:simpleType>
    </xsd:element>
    <xsd:element name="_UIVersion" ma:index="51" nillable="true" ma:displayName="UI Version" ma:hidden="true" ma:internalName="_UIVersion" ma:readOnly="true">
      <xsd:simpleType>
        <xsd:restriction base="dms:Unknown"/>
      </xsd:simpleType>
    </xsd:element>
    <xsd:element name="_UIVersionString" ma:index="52" nillable="true" ma:displayName="Version" ma:internalName="_UIVersionString" ma:readOnly="true">
      <xsd:simpleType>
        <xsd:restriction base="dms:Text"/>
      </xsd:simpleType>
    </xsd:element>
    <xsd:element name="InstanceID" ma:index="53" nillable="true" ma:displayName="Instance ID" ma:hidden="true" ma:internalName="InstanceID" ma:readOnly="true">
      <xsd:simpleType>
        <xsd:restriction base="dms:Unknown"/>
      </xsd:simpleType>
    </xsd:element>
    <xsd:element name="Order" ma:index="54" nillable="true" ma:displayName="Order" ma:hidden="true" ma:internalName="Order">
      <xsd:simpleType>
        <xsd:restriction base="dms:Number"/>
      </xsd:simpleType>
    </xsd:element>
    <xsd:element name="GUID" ma:index="55" nillable="true" ma:displayName="GUID" ma:hidden="true" ma:internalName="GUID" ma:readOnly="true">
      <xsd:simpleType>
        <xsd:restriction base="dms:Unknown"/>
      </xsd:simpleType>
    </xsd:element>
    <xsd:element name="WorkflowVersion" ma:index="56" nillable="true" ma:displayName="Workflow Version" ma:hidden="true" ma:internalName="WorkflowVersion" ma:readOnly="true">
      <xsd:simpleType>
        <xsd:restriction base="dms:Unknown"/>
      </xsd:simpleType>
    </xsd:element>
    <xsd:element name="WorkflowInstanceID" ma:index="57" nillable="true" ma:displayName="Workflow Instance ID" ma:hidden="true" ma:internalName="WorkflowInstanceID" ma:readOnly="true">
      <xsd:simpleType>
        <xsd:restriction base="dms:Unknown"/>
      </xsd:simpleType>
    </xsd:element>
    <xsd:element name="ParentVersionString" ma:index="58" nillable="true" ma:displayName="Source Version (Converted Document)" ma:hidden="true" ma:list="Docs" ma:internalName="ParentVersionString" ma:readOnly="true" ma:showField="ParentVersionString">
      <xsd:simpleType>
        <xsd:restriction base="dms:Lookup"/>
      </xsd:simpleType>
    </xsd:element>
    <xsd:element name="ParentLeafName" ma:index="59" nillable="true" ma:displayName="Source Name (Converted Document)" ma:hidden="true" ma:list="Docs" ma:internalName="ParentLeafName" ma:readOnly="true" ma:showField="ParentLeafName">
      <xsd:simpleType>
        <xsd:restriction base="dms:Lookup"/>
      </xsd:simpleType>
    </xsd:element>
    <xsd:element name="AutoVersionDisabled" ma:index="60" nillable="true" ma:displayName="AutoVersionDisabled" ma:default="FALSE" ma:hidden="true" ma:internalName="AutoVersionDisabled">
      <xsd:simpleType>
        <xsd:restriction base="dms:Boolean"/>
      </xsd:simpleType>
    </xsd:element>
    <xsd:element name="ItemType" ma:index="61" nillable="true" ma:displayName="ItemType" ma:default="1" ma:hidden="true" ma:internalName="ItemType">
      <xsd:simpleType>
        <xsd:restriction base="dms:Unknown"/>
      </xsd:simpleType>
    </xsd:element>
    <xsd:element name="Description" ma:index="62" nillable="true" ma:displayName="Description" ma:hidden="true" ma:internalName="Description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" ma:displayName="Content Type" ma:readOnly="true"/>
        <xsd:element ref="dc:title" minOccurs="0" maxOccurs="1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2.xml><?xml version="1.0" encoding="utf-8"?>
<p:properties xmlns:p="http://schemas.microsoft.com/office/2006/metadata/properties" xmlns:xsi="http://www.w3.org/2001/XMLSchema-instance">
  <documentManagement>
    <ContentTypeId xmlns="http://schemas.microsoft.com/sharepoint/v3">0x00A30FC3D30E0D684CA17601D80A444801</ContentTypeId>
    <_SourceUrl xmlns="http://schemas.microsoft.com/sharepoint/v3" xsi:nil="true"/>
    <AutoVersionDisabled xmlns="http://schemas.microsoft.com/sharepoint/v3">false</AutoVersionDisabled>
    <ItemType xmlns="http://schemas.microsoft.com/sharepoint/v3">1</ItemType>
    <Order xmlns="http://schemas.microsoft.com/sharepoint/v3" xsi:nil="true"/>
    <_SharedFileIndex xmlns="http://schemas.microsoft.com/sharepoint/v3" xsi:nil="true"/>
    <MetaInfo xmlns="http://schemas.microsoft.com/sharepoint/v3" xsi:nil="true"/>
    <Description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1C08E2EF-6350-4EAA-BDD1-017D60E2BCB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http://schemas.microsoft.com/office/2006/documentManagement/typ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2.xml><?xml version="1.0" encoding="utf-8"?>
<ds:datastoreItem xmlns:ds="http://schemas.openxmlformats.org/officeDocument/2006/customXml" ds:itemID="{79BCB0DA-8FE7-4FE7-BDC2-6F76D0AFE9CA}">
  <ds:schemaRefs>
    <ds:schemaRef ds:uri="http://schemas.microsoft.com/office/2006/metadata/properties"/>
    <ds:schemaRef ds:uri="http://schemas.microsoft.com/office/2006/documentManagement/types"/>
    <ds:schemaRef ds:uri="http://schemas.openxmlformats.org/package/2006/metadata/core-properties"/>
    <ds:schemaRef ds:uri="http://purl.org/dc/terms/"/>
    <ds:schemaRef ds:uri="http://schemas.microsoft.com/sharepoint/v3"/>
    <ds:schemaRef ds:uri="http://www.w3.org/XML/1998/namespace"/>
    <ds:schemaRef ds:uri="http://purl.org/dc/dcmitype/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008</TotalTime>
  <Words>780</Words>
  <Application>Microsoft Office PowerPoint</Application>
  <PresentationFormat>On-screen Show (4:3)</PresentationFormat>
  <Paragraphs>192</Paragraphs>
  <Slides>44</Slides>
  <Notes>37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4</vt:i4>
      </vt:variant>
    </vt:vector>
  </HeadingPairs>
  <TitlesOfParts>
    <vt:vector size="49" baseType="lpstr">
      <vt:lpstr>Arial</vt:lpstr>
      <vt:lpstr>Calibri</vt:lpstr>
      <vt:lpstr>PowerPoint Presentation</vt:lpstr>
      <vt:lpstr>Documen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der of Operations</dc:title>
  <dc:creator>scott storla</dc:creator>
  <cp:lastModifiedBy>scott.storla@minneapolis.edu</cp:lastModifiedBy>
  <cp:revision>930</cp:revision>
  <dcterms:created xsi:type="dcterms:W3CDTF">2008-08-26T02:07:05Z</dcterms:created>
  <dcterms:modified xsi:type="dcterms:W3CDTF">2015-08-14T13:35:04Z</dcterms:modified>
</cp:coreProperties>
</file>